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bidiVisual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5"/>
        <w:gridCol w:w="1980"/>
        <w:gridCol w:w="1804"/>
        <w:gridCol w:w="3543"/>
      </w:tblGrid>
      <w:tr w:rsidR="004D0EBB" w14:paraId="66B4FA4A" w14:textId="6A250A7C" w:rsidTr="00F85407">
        <w:trPr>
          <w:trHeight w:val="225"/>
        </w:trPr>
        <w:tc>
          <w:tcPr>
            <w:tcW w:w="5415" w:type="dxa"/>
            <w:gridSpan w:val="2"/>
            <w:tcBorders>
              <w:top w:val="single" w:sz="4" w:space="0" w:color="auto"/>
            </w:tcBorders>
          </w:tcPr>
          <w:p w14:paraId="6C11173A" w14:textId="3F0209F2" w:rsidR="004D0EBB" w:rsidRPr="0092764D" w:rsidRDefault="00BE567C" w:rsidP="004D0EB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اقة مواضيع التحضير الشامل لشهادة البكالوريا</w:t>
            </w:r>
            <w:r w:rsidR="0092764D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="00037D5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وضوع تدريبي في مادة الرياضيات</w:t>
            </w:r>
          </w:p>
        </w:tc>
        <w:tc>
          <w:tcPr>
            <w:tcW w:w="5347" w:type="dxa"/>
            <w:gridSpan w:val="2"/>
            <w:tcBorders>
              <w:top w:val="single" w:sz="4" w:space="0" w:color="auto"/>
            </w:tcBorders>
          </w:tcPr>
          <w:p w14:paraId="2A101FA6" w14:textId="74F8BDD8" w:rsidR="004D0EBB" w:rsidRDefault="00F85407" w:rsidP="004D0EBB">
            <w:pPr>
              <w:bidi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مستوى: السنة الثا</w:t>
            </w:r>
            <w:r w:rsidR="0084136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لثة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انوي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لشعبة: </w:t>
            </w:r>
            <w:r w:rsidR="00867494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علوم تجريبية</w:t>
            </w:r>
            <w:r w:rsidR="0084136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</w:p>
        </w:tc>
      </w:tr>
      <w:tr w:rsidR="004D0EBB" w14:paraId="6E9DC7B9" w14:textId="3503B7FA" w:rsidTr="004D0EBB">
        <w:trPr>
          <w:trHeight w:val="217"/>
        </w:trPr>
        <w:tc>
          <w:tcPr>
            <w:tcW w:w="3435" w:type="dxa"/>
          </w:tcPr>
          <w:p w14:paraId="4E819FFA" w14:textId="42217CCA" w:rsidR="004D0EBB" w:rsidRDefault="00037D55" w:rsidP="004D0EB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>الموضوع التدريبي رقم 0</w:t>
            </w:r>
            <w:r w:rsidR="00FA6268">
              <w:rPr>
                <w:rFonts w:ascii="Amiri" w:hAnsi="Amiri" w:cs="Amiri" w:hint="cs"/>
                <w:sz w:val="26"/>
                <w:szCs w:val="26"/>
                <w:rtl/>
              </w:rPr>
              <w:t>3</w:t>
            </w:r>
            <w:r w:rsidR="004D0EBB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3784" w:type="dxa"/>
            <w:gridSpan w:val="2"/>
          </w:tcPr>
          <w:p w14:paraId="5DE328B6" w14:textId="227931BF" w:rsidR="004D0EBB" w:rsidRDefault="00037D55" w:rsidP="004D0EBB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الأستاذ: </w:t>
            </w:r>
            <w:proofErr w:type="spellStart"/>
            <w:r>
              <w:rPr>
                <w:rFonts w:ascii="Amiri" w:hAnsi="Amiri" w:cs="Amiri" w:hint="cs"/>
                <w:sz w:val="26"/>
                <w:szCs w:val="26"/>
                <w:rtl/>
              </w:rPr>
              <w:t>دحامنة</w:t>
            </w:r>
            <w:proofErr w:type="spellEnd"/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مراد</w:t>
            </w:r>
          </w:p>
        </w:tc>
        <w:tc>
          <w:tcPr>
            <w:tcW w:w="3543" w:type="dxa"/>
          </w:tcPr>
          <w:p w14:paraId="6AB5B8C6" w14:textId="656DD36F" w:rsidR="004D0EBB" w:rsidRDefault="00F85407" w:rsidP="004D0EBB">
            <w:pPr>
              <w:bidi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المدة: </w:t>
            </w:r>
            <w:r w:rsidR="00037D55">
              <w:rPr>
                <w:rFonts w:ascii="Amiri" w:hAnsi="Amiri" w:cs="Amiri" w:hint="cs"/>
                <w:sz w:val="26"/>
                <w:szCs w:val="26"/>
                <w:rtl/>
              </w:rPr>
              <w:t>3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ساع</w:t>
            </w:r>
            <w:r w:rsidR="00037D55">
              <w:rPr>
                <w:rFonts w:ascii="Amiri" w:hAnsi="Amiri" w:cs="Amiri" w:hint="cs"/>
                <w:sz w:val="26"/>
                <w:szCs w:val="26"/>
                <w:rtl/>
              </w:rPr>
              <w:t>ات</w:t>
            </w:r>
            <w:r w:rsidR="004D0EBB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</w:tc>
      </w:tr>
      <w:tr w:rsidR="004D0EBB" w14:paraId="7AF46832" w14:textId="77777777" w:rsidTr="00947F43">
        <w:trPr>
          <w:trHeight w:val="13766"/>
        </w:trPr>
        <w:tc>
          <w:tcPr>
            <w:tcW w:w="10762" w:type="dxa"/>
            <w:gridSpan w:val="4"/>
          </w:tcPr>
          <w:p w14:paraId="5374A9F1" w14:textId="1B0C4D40" w:rsidR="00041F75" w:rsidRPr="001E42B6" w:rsidRDefault="004D0EBB" w:rsidP="008C24FF">
            <w:pPr>
              <w:bidi/>
              <w:rPr>
                <w:rFonts w:ascii="Amiri" w:hAnsi="Amiri" w:cs="Amiri"/>
                <w:noProof/>
                <w:sz w:val="26"/>
                <w:szCs w:val="26"/>
                <w:u w:val="double"/>
                <w:rtl/>
                <w:lang w:val="ar-SA"/>
              </w:rPr>
            </w:pPr>
            <w:r w:rsidRPr="00F85407">
              <w:rPr>
                <w:rFonts w:ascii="Amiri" w:hAnsi="Amiri" w:cs="Amiri" w:hint="cs"/>
                <w:b/>
                <w:bCs/>
                <w:sz w:val="26"/>
                <w:szCs w:val="26"/>
                <w:u w:val="double"/>
                <w:rtl/>
              </w:rPr>
              <w:t>تمرين رقم 01:</w:t>
            </w:r>
            <w:r w:rsidR="005A14D4" w:rsidRPr="00F85407">
              <w:rPr>
                <w:rFonts w:ascii="Amiri" w:hAnsi="Amiri" w:cs="Amiri" w:hint="cs"/>
                <w:noProof/>
                <w:sz w:val="26"/>
                <w:szCs w:val="26"/>
                <w:u w:val="double"/>
                <w:rtl/>
                <w:lang w:val="ar-SA"/>
              </w:rPr>
              <w:t xml:space="preserve"> </w:t>
            </w:r>
          </w:p>
          <w:p w14:paraId="7885EEFC" w14:textId="6AC80154" w:rsidR="001E42B6" w:rsidRPr="0079094C" w:rsidRDefault="001E42B6" w:rsidP="008C24FF">
            <w:pPr>
              <w:tabs>
                <w:tab w:val="right" w:pos="4960"/>
              </w:tabs>
              <w:bidi/>
              <w:ind w:left="282"/>
              <w:rPr>
                <w:rFonts w:ascii="Amiri" w:hAnsi="Amiri" w:cs="Amiri"/>
                <w:sz w:val="26"/>
                <w:szCs w:val="26"/>
              </w:rPr>
            </w:pPr>
            <w:r w:rsidRPr="001E42B6">
              <w:rPr>
                <w:rFonts w:ascii="Amiri" w:hAnsi="Amiri" w:cs="Amiri"/>
                <w:position w:val="-16"/>
                <w:sz w:val="26"/>
                <w:szCs w:val="26"/>
              </w:rPr>
              <w:object w:dxaOrig="600" w:dyaOrig="460" w14:anchorId="452E43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9" type="#_x0000_t75" style="width:28.5pt;height:23.25pt" o:ole="">
                  <v:imagedata r:id="rId7" o:title=""/>
                </v:shape>
                <o:OLEObject Type="Embed" ProgID="Equation.DSMT4" ShapeID="_x0000_i1239" DrawAspect="Content" ObjectID="_1773177685" r:id="rId8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E42B6">
              <w:rPr>
                <w:rFonts w:ascii="Amiri" w:hAnsi="Amiri" w:cs="Amiri"/>
                <w:position w:val="-16"/>
                <w:sz w:val="26"/>
                <w:szCs w:val="26"/>
              </w:rPr>
              <w:object w:dxaOrig="580" w:dyaOrig="460" w14:anchorId="1AE16B96">
                <v:shape id="_x0000_i1240" type="#_x0000_t75" style="width:27.75pt;height:23.25pt" o:ole="">
                  <v:imagedata r:id="rId9" o:title=""/>
                </v:shape>
                <o:OLEObject Type="Embed" ProgID="Equation.DSMT4" ShapeID="_x0000_i1240" DrawAspect="Content" ObjectID="_1773177686" r:id="rId10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تتاليتان معرفتان على مجموعة الأعداد الطبيعية </w:t>
            </w:r>
            <w:r w:rsidRPr="001E42B6">
              <w:rPr>
                <w:rFonts w:ascii="Amiri" w:hAnsi="Amiri" w:cs="Amiri"/>
                <w:position w:val="-6"/>
                <w:sz w:val="26"/>
                <w:szCs w:val="26"/>
              </w:rPr>
              <w:object w:dxaOrig="300" w:dyaOrig="320" w14:anchorId="54E90F4A">
                <v:shape id="_x0000_i1241" type="#_x0000_t75" style="width:15pt;height:15.75pt" o:ole="">
                  <v:imagedata r:id="rId11" o:title=""/>
                </v:shape>
                <o:OLEObject Type="Embed" ProgID="Equation.DSMT4" ShapeID="_x0000_i1241" DrawAspect="Content" ObjectID="_1773177687" r:id="rId12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</w:t>
            </w:r>
            <w:r w:rsidRPr="001E42B6">
              <w:rPr>
                <w:rFonts w:ascii="Amiri" w:hAnsi="Amiri" w:cs="Amiri"/>
                <w:position w:val="-12"/>
                <w:sz w:val="26"/>
                <w:szCs w:val="26"/>
              </w:rPr>
              <w:object w:dxaOrig="760" w:dyaOrig="400" w14:anchorId="0BFC73C3">
                <v:shape id="_x0000_i1242" type="#_x0000_t75" style="width:38.25pt;height:20.25pt" o:ole="">
                  <v:imagedata r:id="rId13" o:title=""/>
                </v:shape>
                <o:OLEObject Type="Embed" ProgID="Equation.DSMT4" ShapeID="_x0000_i1242" DrawAspect="Content" ObjectID="_1773177688" r:id="rId14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 من</w:t>
            </w:r>
            <w:proofErr w:type="gramEnd"/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جل كل عدد طبيعي </w:t>
            </w:r>
            <w:r w:rsidRPr="001E42B6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6EF1A633">
                <v:shape id="_x0000_i1243" type="#_x0000_t75" style="width:14.25pt;height:12pt" o:ole="">
                  <v:imagedata r:id="rId15" o:title=""/>
                </v:shape>
                <o:OLEObject Type="Embed" ProgID="Equation.DSMT4" ShapeID="_x0000_i1243" DrawAspect="Content" ObjectID="_1773177689" r:id="rId16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1E42B6">
              <w:rPr>
                <w:rFonts w:ascii="Amiri" w:hAnsi="Amiri" w:cs="Amiri"/>
                <w:position w:val="-36"/>
                <w:sz w:val="26"/>
                <w:szCs w:val="26"/>
              </w:rPr>
              <w:object w:dxaOrig="1719" w:dyaOrig="820" w14:anchorId="4781F2BB">
                <v:shape id="_x0000_i1244" type="#_x0000_t75" style="width:86.2pt;height:41.25pt" o:ole="">
                  <v:imagedata r:id="rId17" o:title=""/>
                </v:shape>
                <o:OLEObject Type="Embed" ProgID="Equation.DSMT4" ShapeID="_x0000_i1244" DrawAspect="Content" ObjectID="_1773177690" r:id="rId18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E42B6">
              <w:rPr>
                <w:rFonts w:ascii="Amiri" w:hAnsi="Amiri" w:cs="Amiri"/>
                <w:position w:val="-36"/>
                <w:sz w:val="26"/>
                <w:szCs w:val="26"/>
              </w:rPr>
              <w:object w:dxaOrig="1400" w:dyaOrig="820" w14:anchorId="5F49C1AE">
                <v:shape id="_x0000_i1245" type="#_x0000_t75" style="width:69.7pt;height:41.25pt" o:ole="">
                  <v:imagedata r:id="rId19" o:title=""/>
                </v:shape>
                <o:OLEObject Type="Embed" ProgID="Equation.DSMT4" ShapeID="_x0000_i1245" DrawAspect="Content" ObjectID="_1773177691" r:id="rId20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1E42B6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1) أ-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رهن بالتراجع أن: من أجل كل عدد طبيعي </w:t>
            </w:r>
            <w:r w:rsidRPr="001E42B6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2B981092">
                <v:shape id="_x0000_i1246" type="#_x0000_t75" style="width:14.25pt;height:12pt" o:ole="">
                  <v:imagedata r:id="rId15" o:title=""/>
                </v:shape>
                <o:OLEObject Type="Embed" ProgID="Equation.DSMT4" ShapeID="_x0000_i1246" DrawAspect="Content" ObjectID="_1773177692" r:id="rId21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1E42B6">
              <w:rPr>
                <w:rFonts w:ascii="Amiri" w:hAnsi="Amiri" w:cs="Amiri"/>
                <w:position w:val="-12"/>
                <w:sz w:val="26"/>
                <w:szCs w:val="26"/>
              </w:rPr>
              <w:object w:dxaOrig="800" w:dyaOrig="400" w14:anchorId="03C07B26">
                <v:shape id="_x0000_i1247" type="#_x0000_t75" style="width:40.5pt;height:20.25pt" o:ole="">
                  <v:imagedata r:id="rId22" o:title=""/>
                </v:shape>
                <o:OLEObject Type="Embed" ProgID="Equation.DSMT4" ShapeID="_x0000_i1247" DrawAspect="Content" ObjectID="_1773177693" r:id="rId23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1E42B6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ب-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ين أن المتتالية </w:t>
            </w:r>
            <w:r w:rsidRPr="001E42B6">
              <w:rPr>
                <w:rFonts w:ascii="Amiri" w:hAnsi="Amiri" w:cs="Amiri"/>
                <w:position w:val="-16"/>
                <w:sz w:val="26"/>
                <w:szCs w:val="26"/>
              </w:rPr>
              <w:object w:dxaOrig="600" w:dyaOrig="460" w14:anchorId="0A410692">
                <v:shape id="_x0000_i1248" type="#_x0000_t75" style="width:28.5pt;height:23.25pt" o:ole="">
                  <v:imagedata r:id="rId7" o:title=""/>
                </v:shape>
                <o:OLEObject Type="Embed" ProgID="Equation.DSMT4" ShapeID="_x0000_i1248" DrawAspect="Content" ObjectID="_1773177694" r:id="rId24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ناقصة تماما ثم استنتج أنها متقاربة.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1E42B6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2) أ-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ين أن المتتالية </w:t>
            </w:r>
            <w:r w:rsidRPr="001E42B6">
              <w:rPr>
                <w:rFonts w:ascii="Amiri" w:hAnsi="Amiri" w:cs="Amiri"/>
                <w:position w:val="-16"/>
                <w:sz w:val="26"/>
                <w:szCs w:val="26"/>
              </w:rPr>
              <w:object w:dxaOrig="580" w:dyaOrig="460" w14:anchorId="7BA5D77E">
                <v:shape id="_x0000_i1249" type="#_x0000_t75" style="width:27.75pt;height:23.25pt" o:ole="">
                  <v:imagedata r:id="rId9" o:title=""/>
                </v:shape>
                <o:OLEObject Type="Embed" ProgID="Equation.DSMT4" ShapeID="_x0000_i1249" DrawAspect="Content" ObjectID="_1773177695" r:id="rId25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سابية أساسها </w:t>
            </w:r>
            <w:r w:rsidRPr="001E42B6">
              <w:rPr>
                <w:rFonts w:ascii="Amiri" w:hAnsi="Amiri" w:cs="Amiri"/>
                <w:position w:val="-28"/>
                <w:sz w:val="26"/>
                <w:szCs w:val="26"/>
              </w:rPr>
              <w:object w:dxaOrig="260" w:dyaOrig="740" w14:anchorId="2448EF6A">
                <v:shape id="_x0000_i1250" type="#_x0000_t75" style="width:12.75pt;height:37.5pt" o:ole="">
                  <v:imagedata r:id="rId26" o:title=""/>
                </v:shape>
                <o:OLEObject Type="Embed" ProgID="Equation.DSMT4" ShapeID="_x0000_i1250" DrawAspect="Content" ObjectID="_1773177696" r:id="rId27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م عبر عن حدها العام </w:t>
            </w:r>
            <w:r w:rsidRPr="001E42B6">
              <w:rPr>
                <w:rFonts w:ascii="Amiri" w:hAnsi="Amiri" w:cs="Amiri"/>
                <w:position w:val="-12"/>
                <w:sz w:val="26"/>
                <w:szCs w:val="26"/>
              </w:rPr>
              <w:object w:dxaOrig="320" w:dyaOrig="400" w14:anchorId="1D158C0D">
                <v:shape id="_x0000_i1251" type="#_x0000_t75" style="width:15.75pt;height:21.75pt" o:ole="">
                  <v:imagedata r:id="rId28" o:title=""/>
                </v:shape>
                <o:OLEObject Type="Embed" ProgID="Equation.DSMT4" ShapeID="_x0000_i1251" DrawAspect="Content" ObjectID="_1773177697" r:id="rId29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دلالة </w:t>
            </w:r>
            <w:r w:rsidRPr="001E42B6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5EAAA0B1">
                <v:shape id="_x0000_i1252" type="#_x0000_t75" style="width:14.25pt;height:12pt" o:ole="">
                  <v:imagedata r:id="rId15" o:title=""/>
                </v:shape>
                <o:OLEObject Type="Embed" ProgID="Equation.DSMT4" ShapeID="_x0000_i1252" DrawAspect="Content" ObjectID="_1773177698" r:id="rId30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1E42B6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ب-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ستنتج عبارة الحد العام </w:t>
            </w:r>
            <w:r w:rsidRPr="001E42B6">
              <w:rPr>
                <w:rFonts w:ascii="Amiri" w:hAnsi="Amiri" w:cs="Amiri"/>
                <w:position w:val="-12"/>
                <w:sz w:val="26"/>
                <w:szCs w:val="26"/>
              </w:rPr>
              <w:object w:dxaOrig="340" w:dyaOrig="400" w14:anchorId="52E39B90">
                <v:shape id="_x0000_i1253" type="#_x0000_t75" style="width:17.25pt;height:21.75pt" o:ole="">
                  <v:imagedata r:id="rId31" o:title=""/>
                </v:shape>
                <o:OLEObject Type="Embed" ProgID="Equation.DSMT4" ShapeID="_x0000_i1253" DrawAspect="Content" ObjectID="_1773177699" r:id="rId32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1E42B6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00D3C76C">
                <v:shape id="_x0000_i1254" type="#_x0000_t75" style="width:14.25pt;height:12pt" o:ole="">
                  <v:imagedata r:id="rId15" o:title=""/>
                </v:shape>
                <o:OLEObject Type="Embed" ProgID="Equation.DSMT4" ShapeID="_x0000_i1254" DrawAspect="Content" ObjectID="_1773177700" r:id="rId33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ثم أحسب </w:t>
            </w:r>
            <w:r w:rsidRPr="001E42B6">
              <w:rPr>
                <w:rFonts w:ascii="Amiri" w:hAnsi="Amiri" w:cs="Amiri"/>
                <w:position w:val="-22"/>
                <w:sz w:val="26"/>
                <w:szCs w:val="26"/>
              </w:rPr>
              <w:object w:dxaOrig="880" w:dyaOrig="499" w14:anchorId="5796211F">
                <v:shape id="_x0000_i1255" type="#_x0000_t75" style="width:42pt;height:25.5pt" o:ole="">
                  <v:imagedata r:id="rId34" o:title=""/>
                </v:shape>
                <o:OLEObject Type="Embed" ProgID="Equation.DSMT4" ShapeID="_x0000_i1255" DrawAspect="Content" ObjectID="_1773177701" r:id="rId35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1E42B6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3)</w: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بدلالة </w:t>
            </w:r>
            <w:r w:rsidRPr="001E42B6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35818685">
                <v:shape id="_x0000_i1256" type="#_x0000_t75" style="width:14.25pt;height:12pt" o:ole="">
                  <v:imagedata r:id="rId15" o:title=""/>
                </v:shape>
                <o:OLEObject Type="Embed" ProgID="Equation.DSMT4" ShapeID="_x0000_i1256" DrawAspect="Content" ObjectID="_1773177702" r:id="rId36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جموع: </w:t>
            </w:r>
            <w:r w:rsidR="008C24FF" w:rsidRPr="001E42B6">
              <w:rPr>
                <w:rFonts w:ascii="Amiri" w:hAnsi="Amiri" w:cs="Amiri"/>
                <w:position w:val="-36"/>
                <w:sz w:val="26"/>
                <w:szCs w:val="26"/>
              </w:rPr>
              <w:object w:dxaOrig="3940" w:dyaOrig="820" w14:anchorId="45125C9B">
                <v:shape id="_x0000_i1257" type="#_x0000_t75" style="width:187.55pt;height:44.3pt" o:ole="">
                  <v:imagedata r:id="rId37" o:title=""/>
                </v:shape>
                <o:OLEObject Type="Embed" ProgID="Equation.DSMT4" ShapeID="_x0000_i1257" DrawAspect="Content" ObjectID="_1773177703" r:id="rId38"/>
              </w:object>
            </w:r>
            <w:r w:rsidRPr="001E42B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BFDA85F" w14:textId="3FF3392C" w:rsidR="0079094C" w:rsidRPr="0079094C" w:rsidRDefault="00D17659" w:rsidP="008C24F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01E03">
              <w:rPr>
                <w:rFonts w:ascii="Amiri" w:hAnsi="Amiri" w:cs="Amiri" w:hint="cs"/>
                <w:b/>
                <w:bCs/>
                <w:sz w:val="26"/>
                <w:szCs w:val="26"/>
                <w:u w:val="double"/>
                <w:rtl/>
              </w:rPr>
              <w:t>تمرين رقم 02:</w:t>
            </w:r>
          </w:p>
          <w:p w14:paraId="7D314157" w14:textId="03613A44" w:rsidR="0079094C" w:rsidRPr="0079094C" w:rsidRDefault="0079094C" w:rsidP="008C24F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عين الاقتراح الصحيح الوحيد من بين الاقتراحات الثلاثة في كل حالة من الحالات التالية، مع التبرير.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1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ريق عمل يضم 12 شخص منهم </w:t>
            </w:r>
            <w:r w:rsidRPr="0079094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68C2A614">
                <v:shape id="_x0000_i1334" type="#_x0000_t75" style="width:12.75pt;height:12pt" o:ole="">
                  <v:imagedata r:id="rId39" o:title=""/>
                </v:shape>
                <o:OLEObject Type="Embed" ProgID="Equation.DSMT4" ShapeID="_x0000_i1334" DrawAspect="Content" ObjectID="_1773177704" r:id="rId40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رجل و </w:t>
            </w:r>
            <w:r w:rsidRPr="0079094C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40" w14:anchorId="0E6A3558">
                <v:shape id="_x0000_i1335" type="#_x0000_t75" style="width:15.75pt;height:12pt" o:ole="">
                  <v:imagedata r:id="rId41" o:title=""/>
                </v:shape>
                <o:OLEObject Type="Embed" ProgID="Equation.DSMT4" ShapeID="_x0000_i1335" DrawAspect="Content" ObjectID="_1773177705" r:id="rId42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مراه .</w:t>
            </w:r>
            <w:proofErr w:type="gramEnd"/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إذا كان احتمال تكوين لجنة تضم رئيس ونائب له من جنسين مختلفين يساوي </w:t>
            </w:r>
            <w:r w:rsidRPr="0079094C">
              <w:rPr>
                <w:rFonts w:ascii="Amiri" w:hAnsi="Amiri" w:cs="Amiri"/>
                <w:position w:val="-28"/>
                <w:sz w:val="26"/>
                <w:szCs w:val="26"/>
              </w:rPr>
              <w:object w:dxaOrig="400" w:dyaOrig="740" w14:anchorId="1B8D2FE9">
                <v:shape id="_x0000_i1336" type="#_x0000_t75" style="width:19.5pt;height:36.75pt" o:ole="">
                  <v:imagedata r:id="rId43" o:title=""/>
                </v:shape>
                <o:OLEObject Type="Embed" ProgID="Equation.DSMT4" ShapeID="_x0000_i1336" DrawAspect="Content" ObjectID="_1773177706" r:id="rId44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أ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4"/>
                <w:sz w:val="26"/>
                <w:szCs w:val="26"/>
              </w:rPr>
              <w:object w:dxaOrig="700" w:dyaOrig="300" w14:anchorId="1273C74D">
                <v:shape id="_x0000_i1337" type="#_x0000_t75" style="width:34.5pt;height:15pt" o:ole="">
                  <v:imagedata r:id="rId45" o:title=""/>
                </v:shape>
                <o:OLEObject Type="Embed" ProgID="Equation.DSMT4" ShapeID="_x0000_i1337" DrawAspect="Content" ObjectID="_1773177707" r:id="rId46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60" w:dyaOrig="320" w14:anchorId="7EB19DA6">
                <v:shape id="_x0000_i1338" type="#_x0000_t75" style="width:37.5pt;height:15.75pt" o:ole="">
                  <v:imagedata r:id="rId47" o:title=""/>
                </v:shape>
                <o:OLEObject Type="Embed" ProgID="Equation.DSMT4" ShapeID="_x0000_i1338" DrawAspect="Content" ObjectID="_1773177708" r:id="rId48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(ب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320" w14:anchorId="7EF9F0D9">
                <v:shape id="_x0000_i1339" type="#_x0000_t75" style="width:33pt;height:15.75pt" o:ole="">
                  <v:imagedata r:id="rId49" o:title=""/>
                </v:shape>
                <o:OLEObject Type="Embed" ProgID="Equation.DSMT4" ShapeID="_x0000_i1339" DrawAspect="Content" ObjectID="_1773177709" r:id="rId50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60" w:dyaOrig="320" w14:anchorId="5599A54C">
                <v:shape id="_x0000_i1340" type="#_x0000_t75" style="width:37.5pt;height:15.75pt" o:ole="">
                  <v:imagedata r:id="rId51" o:title=""/>
                </v:shape>
                <o:OLEObject Type="Embed" ProgID="Equation.DSMT4" ShapeID="_x0000_i1340" DrawAspect="Content" ObjectID="_1773177710" r:id="rId52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ج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320" w14:anchorId="0267472E">
                <v:shape id="_x0000_i1341" type="#_x0000_t75" style="width:34.5pt;height:15.75pt" o:ole="">
                  <v:imagedata r:id="rId53" o:title=""/>
                </v:shape>
                <o:OLEObject Type="Embed" ProgID="Equation.DSMT4" ShapeID="_x0000_i1341" DrawAspect="Content" ObjectID="_1773177711" r:id="rId54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60" w:dyaOrig="320" w14:anchorId="4F2258C5">
                <v:shape id="_x0000_i1342" type="#_x0000_t75" style="width:37.5pt;height:15.75pt" o:ole="">
                  <v:imagedata r:id="rId55" o:title=""/>
                </v:shape>
                <o:OLEObject Type="Embed" ProgID="Equation.DSMT4" ShapeID="_x0000_i1342" DrawAspect="Content" ObjectID="_1773177712" r:id="rId56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DDEB6C5" w14:textId="3CF5633A" w:rsidR="002921A1" w:rsidRPr="008C24FF" w:rsidRDefault="0079094C" w:rsidP="008C24FF">
            <w:pPr>
              <w:bidi/>
              <w:spacing w:before="240"/>
              <w:rPr>
                <w:rFonts w:ascii="Amiri" w:hAnsi="Amiri" w:cs="Amiri"/>
                <w:sz w:val="26"/>
                <w:szCs w:val="26"/>
                <w:rtl/>
              </w:rPr>
            </w:pP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2) </w:t>
            </w:r>
            <w:r w:rsidRPr="0079094C">
              <w:rPr>
                <w:rFonts w:ascii="Amiri" w:hAnsi="Amiri" w:cs="Amiri"/>
                <w:position w:val="-16"/>
                <w:sz w:val="26"/>
                <w:szCs w:val="26"/>
              </w:rPr>
              <w:object w:dxaOrig="600" w:dyaOrig="460" w14:anchorId="73B46C16">
                <v:shape id="_x0000_i1343" type="#_x0000_t75" style="width:28.5pt;height:23.25pt" o:ole="">
                  <v:imagedata r:id="rId7" o:title=""/>
                </v:shape>
                <o:OLEObject Type="Embed" ProgID="Equation.DSMT4" ShapeID="_x0000_i1343" DrawAspect="Content" ObjectID="_1773177713" r:id="rId57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79094C">
              <w:rPr>
                <w:rFonts w:ascii="Amiri" w:hAnsi="Amiri" w:cs="Amiri"/>
                <w:position w:val="-16"/>
                <w:sz w:val="26"/>
                <w:szCs w:val="26"/>
              </w:rPr>
              <w:object w:dxaOrig="580" w:dyaOrig="460" w14:anchorId="6BA375C3">
                <v:shape id="_x0000_i1344" type="#_x0000_t75" style="width:27.75pt;height:23.25pt" o:ole="">
                  <v:imagedata r:id="rId9" o:title=""/>
                </v:shape>
                <o:OLEObject Type="Embed" ProgID="Equation.DSMT4" ShapeID="_x0000_i1344" DrawAspect="Content" ObjectID="_1773177714" r:id="rId58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تتاليتان معرفتان على مجموعة الأعداد الطبيعية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300" w:dyaOrig="320" w14:anchorId="78E997B9">
                <v:shape id="_x0000_i1345" type="#_x0000_t75" style="width:15pt;height:15.75pt" o:ole="">
                  <v:imagedata r:id="rId11" o:title=""/>
                </v:shape>
                <o:OLEObject Type="Embed" ProgID="Equation.DSMT4" ShapeID="_x0000_i1345" DrawAspect="Content" ObjectID="_1773177715" r:id="rId59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  <w:r w:rsidRPr="0079094C">
              <w:rPr>
                <w:rFonts w:ascii="Amiri" w:hAnsi="Amiri" w:cs="Amiri"/>
                <w:sz w:val="26"/>
                <w:szCs w:val="26"/>
              </w:rPr>
              <w:br/>
              <w:t xml:space="preserve">   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12"/>
                <w:sz w:val="26"/>
                <w:szCs w:val="26"/>
              </w:rPr>
              <w:object w:dxaOrig="780" w:dyaOrig="400" w14:anchorId="346E84FA">
                <v:shape id="_x0000_i1346" type="#_x0000_t75" style="width:39pt;height:20.25pt" o:ole="">
                  <v:imagedata r:id="rId60" o:title=""/>
                </v:shape>
                <o:OLEObject Type="Embed" ProgID="Equation.DSMT4" ShapeID="_x0000_i1346" DrawAspect="Content" ObjectID="_1773177716" r:id="rId61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من أجل كل عدد طبيعي </w:t>
            </w:r>
            <w:r w:rsidRPr="0079094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40" w14:anchorId="0EF02C89">
                <v:shape id="_x0000_i1347" type="#_x0000_t75" style="width:14.25pt;height:12pt" o:ole="">
                  <v:imagedata r:id="rId15" o:title=""/>
                </v:shape>
                <o:OLEObject Type="Embed" ProgID="Equation.DSMT4" ShapeID="_x0000_i1347" DrawAspect="Content" ObjectID="_1773177717" r:id="rId62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79094C">
              <w:rPr>
                <w:rFonts w:ascii="Amiri" w:hAnsi="Amiri" w:cs="Amiri"/>
                <w:position w:val="-12"/>
                <w:sz w:val="26"/>
                <w:szCs w:val="26"/>
              </w:rPr>
              <w:object w:dxaOrig="1620" w:dyaOrig="400" w14:anchorId="2EE942B6">
                <v:shape id="_x0000_i1348" type="#_x0000_t75" style="width:81pt;height:20.25pt" o:ole="">
                  <v:imagedata r:id="rId63" o:title=""/>
                </v:shape>
                <o:OLEObject Type="Embed" ProgID="Equation.DSMT4" ShapeID="_x0000_i1348" DrawAspect="Content" ObjectID="_1773177718" r:id="rId64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و </w:t>
            </w:r>
            <w:r w:rsidRPr="0079094C">
              <w:rPr>
                <w:rFonts w:ascii="Amiri" w:hAnsi="Amiri" w:cs="Amiri"/>
                <w:position w:val="-12"/>
                <w:sz w:val="26"/>
                <w:szCs w:val="26"/>
              </w:rPr>
              <w:object w:dxaOrig="1420" w:dyaOrig="400" w14:anchorId="45B109C6">
                <v:shape id="_x0000_i1349" type="#_x0000_t75" style="width:70.5pt;height:20.25pt" o:ole="">
                  <v:imagedata r:id="rId65" o:title=""/>
                </v:shape>
                <o:OLEObject Type="Embed" ProgID="Equation.DSMT4" ShapeID="_x0000_i1349" DrawAspect="Content" ObjectID="_1773177719" r:id="rId66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320" w14:anchorId="33D0B99C">
                <v:shape id="_x0000_i1350" type="#_x0000_t75" style="width:39pt;height:15.75pt" o:ole="">
                  <v:imagedata r:id="rId67" o:title=""/>
                </v:shape>
                <o:OLEObject Type="Embed" ProgID="Equation.DSMT4" ShapeID="_x0000_i1350" DrawAspect="Content" ObjectID="_1773177720" r:id="rId68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المتتالية </w:t>
            </w:r>
            <w:r w:rsidRPr="0079094C">
              <w:rPr>
                <w:rFonts w:ascii="Amiri" w:hAnsi="Amiri" w:cs="Amiri"/>
                <w:position w:val="-16"/>
                <w:sz w:val="26"/>
                <w:szCs w:val="26"/>
              </w:rPr>
              <w:object w:dxaOrig="580" w:dyaOrig="460" w14:anchorId="696D76DA">
                <v:shape id="_x0000_i1351" type="#_x0000_t75" style="width:27.75pt;height:23.25pt" o:ole="">
                  <v:imagedata r:id="rId9" o:title=""/>
                </v:shape>
                <o:OLEObject Type="Embed" ProgID="Equation.DSMT4" ShapeID="_x0000_i1351" DrawAspect="Content" ObjectID="_1773177721" r:id="rId69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ندسية لما: 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(أ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720" w:dyaOrig="320" w14:anchorId="27757997">
                <v:shape id="_x0000_i1352" type="#_x0000_t75" style="width:35.25pt;height:15.75pt" o:ole="">
                  <v:imagedata r:id="rId70" o:title=""/>
                </v:shape>
                <o:OLEObject Type="Embed" ProgID="Equation.DSMT4" ShapeID="_x0000_i1352" DrawAspect="Content" ObjectID="_1773177722" r:id="rId71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ب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859" w:dyaOrig="320" w14:anchorId="60C65B03">
                <v:shape id="_x0000_i1353" type="#_x0000_t75" style="width:42.75pt;height:15.75pt" o:ole="">
                  <v:imagedata r:id="rId72" o:title=""/>
                </v:shape>
                <o:OLEObject Type="Embed" ProgID="Equation.DSMT4" ShapeID="_x0000_i1353" DrawAspect="Content" ObjectID="_1773177723" r:id="rId73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ج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320" w14:anchorId="349E7508">
                <v:shape id="_x0000_i1354" type="#_x0000_t75" style="width:33pt;height:15.75pt" o:ole="">
                  <v:imagedata r:id="rId74" o:title=""/>
                </v:shape>
                <o:OLEObject Type="Embed" ProgID="Equation.DSMT4" ShapeID="_x0000_i1354" DrawAspect="Content" ObjectID="_1773177724" r:id="rId75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.</w:t>
            </w:r>
            <w:r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br/>
            </w:r>
            <w:r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3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) 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نعتبر </w:t>
            </w:r>
            <w:proofErr w:type="spellStart"/>
            <w:r w:rsidRPr="0079094C">
              <w:rPr>
                <w:rFonts w:ascii="Amiri" w:hAnsi="Amiri" w:cs="Amiri"/>
                <w:sz w:val="26"/>
                <w:szCs w:val="26"/>
                <w:rtl/>
              </w:rPr>
              <w:t>المتراجحة</w:t>
            </w:r>
            <w:proofErr w:type="spellEnd"/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ذات المجهول الحقيقي </w:t>
            </w:r>
            <w:r w:rsidRPr="0079094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20" w14:anchorId="3E2B603D">
                <v:shape id="_x0000_i1365" type="#_x0000_t75" style="width:13.5pt;height:11.25pt" o:ole="">
                  <v:imagedata r:id="rId76" o:title=""/>
                </v:shape>
                <o:OLEObject Type="Embed" ProgID="Equation.DSMT4" ShapeID="_x0000_i1365" DrawAspect="Content" ObjectID="_1773177725" r:id="rId77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16"/>
                <w:sz w:val="26"/>
                <w:szCs w:val="26"/>
              </w:rPr>
              <w:object w:dxaOrig="3379" w:dyaOrig="520" w14:anchorId="2117CF51">
                <v:shape id="_x0000_i1366" type="#_x0000_t75" style="width:171pt;height:26.25pt" o:ole="">
                  <v:imagedata r:id="rId78" o:title=""/>
                </v:shape>
                <o:OLEObject Type="Embed" ProgID="Equation.DSMT4" ShapeID="_x0000_i1366" DrawAspect="Content" ObjectID="_1773177726" r:id="rId79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مجموعة حلول هذه </w:t>
            </w:r>
            <w:proofErr w:type="spellStart"/>
            <w:r w:rsidRPr="0079094C">
              <w:rPr>
                <w:rFonts w:ascii="Amiri" w:hAnsi="Amiri" w:cs="Amiri"/>
                <w:sz w:val="26"/>
                <w:szCs w:val="26"/>
                <w:rtl/>
              </w:rPr>
              <w:t>المتراجحة</w:t>
            </w:r>
            <w:proofErr w:type="spellEnd"/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في مجموعة الأعداد الحقيقية هي: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(أ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16"/>
                <w:sz w:val="26"/>
                <w:szCs w:val="26"/>
              </w:rPr>
              <w:object w:dxaOrig="1180" w:dyaOrig="460" w14:anchorId="29791105">
                <v:shape id="_x0000_i1367" type="#_x0000_t75" style="width:58.55pt;height:23.25pt" o:ole="">
                  <v:imagedata r:id="rId80" o:title=""/>
                </v:shape>
                <o:OLEObject Type="Embed" ProgID="Equation.DSMT4" ShapeID="_x0000_i1367" DrawAspect="Content" ObjectID="_1773177727" r:id="rId81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ب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20"/>
                <w:sz w:val="26"/>
                <w:szCs w:val="26"/>
              </w:rPr>
              <w:object w:dxaOrig="2500" w:dyaOrig="540" w14:anchorId="248EC84E">
                <v:shape id="_x0000_i1368" type="#_x0000_t75" style="width:125.25pt;height:27pt" o:ole="">
                  <v:imagedata r:id="rId82" o:title=""/>
                </v:shape>
                <o:OLEObject Type="Embed" ProgID="Equation.DSMT4" ShapeID="_x0000_i1368" DrawAspect="Content" ObjectID="_1773177728" r:id="rId83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79094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(ج)</w:t>
            </w:r>
            <w:r w:rsidRPr="0079094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9094C">
              <w:rPr>
                <w:rFonts w:ascii="Amiri" w:hAnsi="Amiri" w:cs="Amiri"/>
                <w:position w:val="-20"/>
                <w:sz w:val="26"/>
                <w:szCs w:val="26"/>
              </w:rPr>
              <w:object w:dxaOrig="1060" w:dyaOrig="540" w14:anchorId="14A729DC">
                <v:shape id="_x0000_i1369" type="#_x0000_t75" style="width:53.25pt;height:27pt" o:ole="">
                  <v:imagedata r:id="rId84" o:title=""/>
                </v:shape>
                <o:OLEObject Type="Embed" ProgID="Equation.DSMT4" ShapeID="_x0000_i1369" DrawAspect="Content" ObjectID="_1773177729" r:id="rId85"/>
              </w:object>
            </w:r>
            <w:r w:rsidRPr="0079094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90C40A2" w14:textId="4F27330F" w:rsidR="002921A1" w:rsidRPr="002921A1" w:rsidRDefault="002921A1" w:rsidP="008C24FF">
            <w:pPr>
              <w:bidi/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</w:pPr>
            <w:r w:rsidRPr="00ED5445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  <w:t xml:space="preserve">تمرين رقم 03: </w:t>
            </w:r>
          </w:p>
          <w:p w14:paraId="23EA2F5A" w14:textId="77777777" w:rsidR="00D17659" w:rsidRDefault="002921A1" w:rsidP="008C24FF">
            <w:pPr>
              <w:bidi/>
              <w:ind w:left="282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حتوي صندوق على 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12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كرية لا يمكن التمييز بينها باللمس موزعة كما يلي: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proofErr w:type="gramStart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خمسة  كريات</w:t>
            </w:r>
            <w:proofErr w:type="gramEnd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يضاء تحمل الأرقام 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1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1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2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2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3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 و أربعة كريات خضراء تحمل الأرقام </w:t>
            </w:r>
            <w:proofErr w:type="gramStart"/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1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proofErr w:type="gramEnd"/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1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2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3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 ثلاث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ريات حمراء تحمل الأرقام 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1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2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3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ED420A1" w14:textId="3B73366E" w:rsidR="008C24FF" w:rsidRPr="008C24FF" w:rsidRDefault="008C24FF" w:rsidP="008C24FF">
            <w:pPr>
              <w:pStyle w:val="Paragraphedeliste"/>
              <w:numPr>
                <w:ilvl w:val="0"/>
                <w:numId w:val="22"/>
              </w:numPr>
              <w:bidi/>
              <w:spacing w:after="0" w:line="240" w:lineRule="auto"/>
              <w:ind w:left="444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حب عشوائيا وفي 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آن واحد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لاث كريات من الصندوق، نعتبر الأحداث التالية: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2921A1">
              <w:rPr>
                <w:position w:val="-4"/>
                <w:lang w:bidi="ar-DZ"/>
              </w:rPr>
              <w:object w:dxaOrig="300" w:dyaOrig="279" w14:anchorId="790B240E">
                <v:shape id="_x0000_i1923" type="#_x0000_t75" style="width:15.75pt;height:14.25pt" o:ole="">
                  <v:imagedata r:id="rId86" o:title=""/>
                </v:shape>
                <o:OLEObject Type="Embed" ProgID="Equation.DSMT4" ShapeID="_x0000_i1923" DrawAspect="Content" ObjectID="_1773177730" r:id="rId87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"سحب كرية على الأقل بيضاء </w:t>
            </w:r>
            <w:proofErr w:type="gramStart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 كرية</w:t>
            </w:r>
            <w:proofErr w:type="gramEnd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أقل حمراء "</w:t>
            </w:r>
          </w:p>
        </w:tc>
      </w:tr>
      <w:tr w:rsidR="004D0EBB" w14:paraId="484477F2" w14:textId="77777777" w:rsidTr="004D0EBB">
        <w:tc>
          <w:tcPr>
            <w:tcW w:w="10762" w:type="dxa"/>
            <w:gridSpan w:val="4"/>
          </w:tcPr>
          <w:p w14:paraId="47F2CA37" w14:textId="21392EBC" w:rsidR="004D0EBB" w:rsidRPr="004D0EBB" w:rsidRDefault="004D0EBB" w:rsidP="004D0EBB">
            <w:pPr>
              <w:bidi/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4D0EBB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صفحة 01 من 02</w:t>
            </w:r>
          </w:p>
        </w:tc>
      </w:tr>
      <w:tr w:rsidR="00E46ADC" w14:paraId="6B32585F" w14:textId="77777777" w:rsidTr="005D2E8E">
        <w:trPr>
          <w:trHeight w:val="217"/>
        </w:trPr>
        <w:tc>
          <w:tcPr>
            <w:tcW w:w="3435" w:type="dxa"/>
          </w:tcPr>
          <w:p w14:paraId="0DDCE8F3" w14:textId="47B6F193" w:rsidR="00E46ADC" w:rsidRDefault="009767B8" w:rsidP="005D2E8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lastRenderedPageBreak/>
              <w:t>موضوع تدريبي رقم 0</w:t>
            </w:r>
            <w:r w:rsidR="00FA626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3</w:t>
            </w:r>
            <w:r w:rsidR="008C6BC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E46ADC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3784" w:type="dxa"/>
            <w:gridSpan w:val="2"/>
          </w:tcPr>
          <w:p w14:paraId="6EE165D3" w14:textId="2D98EC7E" w:rsidR="00E46ADC" w:rsidRDefault="00F85407" w:rsidP="005D2E8E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مستوى: السنة الثا</w:t>
            </w:r>
            <w:r w:rsidR="00DF0C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لثة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انوي</w:t>
            </w:r>
          </w:p>
        </w:tc>
        <w:tc>
          <w:tcPr>
            <w:tcW w:w="3543" w:type="dxa"/>
          </w:tcPr>
          <w:p w14:paraId="580C4EA8" w14:textId="0C1CFF78" w:rsidR="00E46ADC" w:rsidRPr="008C6BC7" w:rsidRDefault="00F85407" w:rsidP="005D2E8E">
            <w:pPr>
              <w:bidi/>
              <w:jc w:val="right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لشعبة: </w:t>
            </w:r>
            <w:r w:rsidR="00ED544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علوم </w:t>
            </w:r>
            <w:r w:rsidR="0066752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تجريبية</w:t>
            </w:r>
          </w:p>
        </w:tc>
      </w:tr>
      <w:tr w:rsidR="00E46ADC" w14:paraId="00A73789" w14:textId="77777777" w:rsidTr="00F00DD3">
        <w:trPr>
          <w:trHeight w:val="14689"/>
        </w:trPr>
        <w:tc>
          <w:tcPr>
            <w:tcW w:w="10762" w:type="dxa"/>
            <w:gridSpan w:val="4"/>
          </w:tcPr>
          <w:p w14:paraId="1963BCCA" w14:textId="7255AC00" w:rsidR="002921A1" w:rsidRPr="002921A1" w:rsidRDefault="009465E0" w:rsidP="008C24FF">
            <w:pPr>
              <w:bidi/>
              <w:spacing w:before="24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 </w:t>
            </w:r>
            <w:r w:rsidR="002921A1" w:rsidRPr="002921A1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00" w:dyaOrig="300" w14:anchorId="15602EA1">
                <v:shape id="_x0000_i2449" type="#_x0000_t75" style="width:15.75pt;height:15pt" o:ole="">
                  <v:imagedata r:id="rId88" o:title=""/>
                </v:shape>
                <o:OLEObject Type="Embed" ProgID="Equation.DSMT4" ShapeID="_x0000_i2449" DrawAspect="Content" ObjectID="_1773177731" r:id="rId89"/>
              </w:object>
            </w:r>
            <w:r w:rsidR="002921A1"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: "سحب ثلاث كريات تحمل ألوان العلم الوطني "</w:t>
            </w:r>
            <w:r w:rsid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proofErr w:type="gramStart"/>
            <w:r w:rsid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،</w:t>
            </w:r>
            <w:proofErr w:type="gramEnd"/>
            <w:r w:rsid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  <w:r w:rsidR="002921A1" w:rsidRPr="002921A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40" w:dyaOrig="279" w14:anchorId="25E988FE">
                <v:shape id="_x0000_i2450" type="#_x0000_t75" style="width:18pt;height:14.25pt" o:ole="">
                  <v:imagedata r:id="rId90" o:title=""/>
                </v:shape>
                <o:OLEObject Type="Embed" ProgID="Equation.DSMT4" ShapeID="_x0000_i2450" DrawAspect="Content" ObjectID="_1773177732" r:id="rId91"/>
              </w:object>
            </w:r>
            <w:r w:rsidR="002921A1"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: " سحب ثلاث كريات تحمل نفس الرقم "</w:t>
            </w:r>
          </w:p>
          <w:p w14:paraId="224E55A5" w14:textId="77777777" w:rsidR="002921A1" w:rsidRPr="002921A1" w:rsidRDefault="002921A1" w:rsidP="002921A1">
            <w:pPr>
              <w:pStyle w:val="Paragraphedeliste"/>
              <w:numPr>
                <w:ilvl w:val="0"/>
                <w:numId w:val="17"/>
              </w:numPr>
              <w:bidi/>
              <w:spacing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حتمال </w:t>
            </w:r>
            <w:proofErr w:type="gramStart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أحداث :</w:t>
            </w:r>
            <w:proofErr w:type="gramEnd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00" w:dyaOrig="279" w14:anchorId="0B393C16">
                <v:shape id="_x0000_i2451" type="#_x0000_t75" style="width:15.75pt;height:14.25pt" o:ole="">
                  <v:imagedata r:id="rId86" o:title=""/>
                </v:shape>
                <o:OLEObject Type="Embed" ProgID="Equation.DSMT4" ShapeID="_x0000_i2451" DrawAspect="Content" ObjectID="_1773177733" r:id="rId92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2921A1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00" w:dyaOrig="300" w14:anchorId="2DC2DA3B">
                <v:shape id="_x0000_i2452" type="#_x0000_t75" style="width:15.75pt;height:15pt" o:ole="">
                  <v:imagedata r:id="rId88" o:title=""/>
                </v:shape>
                <o:OLEObject Type="Embed" ProgID="Equation.DSMT4" ShapeID="_x0000_i2452" DrawAspect="Content" ObjectID="_1773177734" r:id="rId93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40" w:dyaOrig="279" w14:anchorId="273AD2CA">
                <v:shape id="_x0000_i2453" type="#_x0000_t75" style="width:18pt;height:14.25pt" o:ole="">
                  <v:imagedata r:id="rId90" o:title=""/>
                </v:shape>
                <o:OLEObject Type="Embed" ProgID="Equation.DSMT4" ShapeID="_x0000_i2453" DrawAspect="Content" ObjectID="_1773177735" r:id="rId94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23860A0" w14:textId="190B5070" w:rsidR="002921A1" w:rsidRPr="002921A1" w:rsidRDefault="002921A1" w:rsidP="002921A1">
            <w:pPr>
              <w:pStyle w:val="Paragraphedeliste"/>
              <w:numPr>
                <w:ilvl w:val="0"/>
                <w:numId w:val="17"/>
              </w:numPr>
              <w:bidi/>
              <w:spacing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أن   </w:t>
            </w:r>
            <w:r w:rsidRPr="002921A1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960" w:dyaOrig="720" w14:anchorId="16B5628E">
                <v:shape id="_x0000_i2454" type="#_x0000_t75" style="width:102pt;height:36.75pt" o:ole="">
                  <v:imagedata r:id="rId95" o:title=""/>
                </v:shape>
                <o:OLEObject Type="Embed" ProgID="Equation.DSMT4" ShapeID="_x0000_i2454" DrawAspect="Content" ObjectID="_1773177736" r:id="rId96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ثم استنتج</w:t>
            </w:r>
            <w:r w:rsidR="00F93A86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كل من </w:t>
            </w:r>
            <w:r w:rsidR="00F93A86" w:rsidRPr="002921A1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20" w14:anchorId="6FCD8460">
                <v:shape id="_x0000_i2471" type="#_x0000_t75" style="width:41.45pt;height:21pt" o:ole="">
                  <v:imagedata r:id="rId97" o:title=""/>
                </v:shape>
                <o:OLEObject Type="Embed" ProgID="Equation.DSMT4" ShapeID="_x0000_i2471" DrawAspect="Content" ObjectID="_1773177737" r:id="rId98"/>
              </w:object>
            </w:r>
            <w:r w:rsidR="00F93A86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60" w:dyaOrig="420" w14:anchorId="4792ACE4">
                <v:shape id="_x0000_i2455" type="#_x0000_t75" style="width:65.25pt;height:21pt" o:ole="">
                  <v:imagedata r:id="rId99" o:title=""/>
                </v:shape>
                <o:OLEObject Type="Embed" ProgID="Equation.DSMT4" ShapeID="_x0000_i2455" DrawAspect="Content" ObjectID="_1773177738" r:id="rId100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7DFB11E" w14:textId="77777777" w:rsidR="002921A1" w:rsidRPr="002921A1" w:rsidRDefault="002921A1" w:rsidP="008C24FF">
            <w:pPr>
              <w:pStyle w:val="Paragraphedeliste"/>
              <w:numPr>
                <w:ilvl w:val="0"/>
                <w:numId w:val="23"/>
              </w:numPr>
              <w:bidi/>
              <w:spacing w:before="240" w:after="0" w:line="240" w:lineRule="auto"/>
              <w:ind w:left="444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حب عشوائيا على التوالي بدون إرجاع ثلاث كريات من الصندوق، </w:t>
            </w:r>
            <w:proofErr w:type="gramStart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 نعتبر</w:t>
            </w:r>
            <w:proofErr w:type="gramEnd"/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300" w14:anchorId="60FF6F5B">
                <v:shape id="_x0000_i2456" type="#_x0000_t75" style="width:18pt;height:15pt" o:ole="">
                  <v:imagedata r:id="rId101" o:title=""/>
                </v:shape>
                <o:OLEObject Type="Embed" ProgID="Equation.DSMT4" ShapeID="_x0000_i2456" DrawAspect="Content" ObjectID="_1773177739" r:id="rId102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تغير العشوائي الذي يرفق بعملية السحب عدد الألوان المحصل عليها.</w:t>
            </w:r>
          </w:p>
          <w:p w14:paraId="1B9AA152" w14:textId="77777777" w:rsidR="002921A1" w:rsidRPr="002921A1" w:rsidRDefault="002921A1" w:rsidP="002921A1">
            <w:pPr>
              <w:pStyle w:val="Paragraphedeliste"/>
              <w:numPr>
                <w:ilvl w:val="0"/>
                <w:numId w:val="18"/>
              </w:numPr>
              <w:bidi/>
              <w:spacing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قيم المتغير العشوائي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300" w14:anchorId="425FEFAB">
                <v:shape id="_x0000_i2457" type="#_x0000_t75" style="width:18pt;height:15pt" o:ole="">
                  <v:imagedata r:id="rId101" o:title=""/>
                </v:shape>
                <o:OLEObject Type="Embed" ProgID="Equation.DSMT4" ShapeID="_x0000_i2457" DrawAspect="Content" ObjectID="_1773177740" r:id="rId103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62B7CF7" w14:textId="7FFF4270" w:rsidR="002921A1" w:rsidRPr="002921A1" w:rsidRDefault="002921A1" w:rsidP="002921A1">
            <w:pPr>
              <w:pStyle w:val="Paragraphedeliste"/>
              <w:numPr>
                <w:ilvl w:val="0"/>
                <w:numId w:val="18"/>
              </w:numPr>
              <w:bidi/>
              <w:spacing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دد قانون احتمال المتغير العشوائي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300" w14:anchorId="757A4564">
                <v:shape id="_x0000_i2458" type="#_x0000_t75" style="width:18pt;height:15pt" o:ole="">
                  <v:imagedata r:id="rId101" o:title=""/>
                </v:shape>
                <o:OLEObject Type="Embed" ProgID="Equation.DSMT4" ShapeID="_x0000_i2458" DrawAspect="Content" ObjectID="_1773177741" r:id="rId104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D65CFB9" w14:textId="56710ED8" w:rsidR="002921A1" w:rsidRPr="002921A1" w:rsidRDefault="002921A1" w:rsidP="008C24FF">
            <w:pPr>
              <w:pStyle w:val="Paragraphedeliste"/>
              <w:numPr>
                <w:ilvl w:val="0"/>
                <w:numId w:val="23"/>
              </w:numPr>
              <w:bidi/>
              <w:spacing w:after="0" w:line="240" w:lineRule="auto"/>
              <w:ind w:left="444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هذه المرحلة نعوض الكرات الثلاث الحمراء بـ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6EC4F819">
                <v:shape id="_x0000_i2459" type="#_x0000_t75" style="width:12.75pt;height:12pt" o:ole="">
                  <v:imagedata r:id="rId105" o:title=""/>
                </v:shape>
                <o:OLEObject Type="Embed" ProgID="Equation.DSMT4" ShapeID="_x0000_i2459" DrawAspect="Content" ObjectID="_1773177742" r:id="rId106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ـ كرة حمراء حيث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156ED125">
                <v:shape id="_x0000_i2460" type="#_x0000_t75" style="width:12.75pt;height:12pt" o:ole="">
                  <v:imagedata r:id="rId105" o:title=""/>
                </v:shape>
                <o:OLEObject Type="Embed" ProgID="Equation.DSMT4" ShapeID="_x0000_i2460" DrawAspect="Content" ObjectID="_1773177743" r:id="rId107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دد طبيعي يحقق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700" w:dyaOrig="300" w14:anchorId="575A27DF">
                <v:shape id="_x0000_i2461" type="#_x0000_t75" style="width:35.25pt;height:15pt" o:ole="">
                  <v:imagedata r:id="rId108" o:title=""/>
                </v:shape>
                <o:OLEObject Type="Embed" ProgID="Equation.DSMT4" ShapeID="_x0000_i2461" DrawAspect="Content" ObjectID="_1773177744" r:id="rId109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</w: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>نسحب بصفة عشوائية على التوالي كرتين من الكيس بحيث نعيد الكرة المسحوبة أولا قبل السحب الثاني.</w: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</w:t>
            </w:r>
            <w:r w:rsidRPr="002921A1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و نعتبر الأحداث التالية: 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340" w:dyaOrig="300" w14:anchorId="38B86F07">
                <v:shape id="_x0000_i2462" type="#_x0000_t75" style="width:17.25pt;height:15pt" o:ole="">
                  <v:imagedata r:id="rId110" o:title=""/>
                </v:shape>
                <o:OLEObject Type="Embed" ProgID="Equation.DSMT4" ShapeID="_x0000_i2462" DrawAspect="Content" ObjectID="_1773177745" r:id="rId111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" الكريتان المسحوبتان حمراوان </w:t>
            </w:r>
            <w:proofErr w:type="gramStart"/>
            <w:r w:rsidRPr="002921A1">
              <w:rPr>
                <w:rFonts w:ascii="Amiri" w:hAnsi="Amiri" w:cs="Amiri"/>
                <w:sz w:val="26"/>
                <w:szCs w:val="26"/>
                <w:rtl/>
              </w:rPr>
              <w:t>".</w:t>
            </w:r>
            <w:r w:rsidR="008C24FF"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proofErr w:type="gramEnd"/>
            <w:r w:rsidR="008C24FF">
              <w:rPr>
                <w:rFonts w:ascii="Amiri" w:hAnsi="Amiri" w:cs="Amiri" w:hint="cs"/>
                <w:sz w:val="26"/>
                <w:szCs w:val="26"/>
                <w:rtl/>
              </w:rPr>
              <w:t xml:space="preserve"> ،  </w: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300" w14:anchorId="1688314B">
                <v:shape id="_x0000_i2463" type="#_x0000_t75" style="width:15pt;height:15pt" o:ole="">
                  <v:imagedata r:id="rId112" o:title=""/>
                </v:shape>
                <o:OLEObject Type="Embed" ProgID="Equation.DSMT4" ShapeID="_x0000_i2463" DrawAspect="Content" ObjectID="_1773177746" r:id="rId113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" الكريتان المسحوبتان لها نفس اللون ".</w:t>
            </w:r>
          </w:p>
          <w:p w14:paraId="65DEA454" w14:textId="77777777" w:rsidR="002921A1" w:rsidRPr="002921A1" w:rsidRDefault="002921A1" w:rsidP="002921A1">
            <w:pPr>
              <w:pStyle w:val="Paragraphedeliste"/>
              <w:numPr>
                <w:ilvl w:val="0"/>
                <w:numId w:val="19"/>
              </w:numPr>
              <w:bidi/>
              <w:spacing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أحسب بدلالة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01D7C43F">
                <v:shape id="_x0000_i2464" type="#_x0000_t75" style="width:12.75pt;height:12pt" o:ole="">
                  <v:imagedata r:id="rId105" o:title=""/>
                </v:shape>
                <o:OLEObject Type="Embed" ProgID="Equation.DSMT4" ShapeID="_x0000_i2464" DrawAspect="Content" ObjectID="_1773177747" r:id="rId114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الاحتمال </w:t>
            </w:r>
            <w:r w:rsidRPr="002921A1">
              <w:rPr>
                <w:rFonts w:ascii="Amiri" w:hAnsi="Amiri" w:cs="Amiri"/>
                <w:position w:val="-16"/>
                <w:sz w:val="26"/>
                <w:szCs w:val="26"/>
              </w:rPr>
              <w:object w:dxaOrig="820" w:dyaOrig="460" w14:anchorId="4D9048A1">
                <v:shape id="_x0000_i2465" type="#_x0000_t75" style="width:40.5pt;height:23.25pt" o:ole="">
                  <v:imagedata r:id="rId115" o:title=""/>
                </v:shape>
                <o:OLEObject Type="Embed" ProgID="Equation.DSMT4" ShapeID="_x0000_i2465" DrawAspect="Content" ObjectID="_1773177748" r:id="rId116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م أحسب </w:t>
            </w:r>
            <w:r w:rsidRPr="002921A1">
              <w:rPr>
                <w:rFonts w:ascii="Amiri" w:hAnsi="Amiri" w:cs="Amiri"/>
                <w:position w:val="-22"/>
                <w:sz w:val="26"/>
                <w:szCs w:val="26"/>
              </w:rPr>
              <w:object w:dxaOrig="1320" w:dyaOrig="499" w14:anchorId="333F149E">
                <v:shape id="_x0000_i2466" type="#_x0000_t75" style="width:63.05pt;height:25.5pt" o:ole="">
                  <v:imagedata r:id="rId117" o:title=""/>
                </v:shape>
                <o:OLEObject Type="Embed" ProgID="Equation.DSMT4" ShapeID="_x0000_i2466" DrawAspect="Content" ObjectID="_1773177749" r:id="rId118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فسر النتيجة.</w:t>
            </w:r>
          </w:p>
          <w:p w14:paraId="1B2C29E1" w14:textId="628E9832" w:rsidR="002921A1" w:rsidRPr="009465E0" w:rsidRDefault="002921A1" w:rsidP="009465E0">
            <w:pPr>
              <w:pStyle w:val="Paragraphedeliste"/>
              <w:numPr>
                <w:ilvl w:val="0"/>
                <w:numId w:val="19"/>
              </w:numPr>
              <w:bidi/>
              <w:spacing w:before="240" w:after="0" w:line="240" w:lineRule="auto"/>
              <w:ind w:left="1133" w:hanging="42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أحسب بدلالة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1606D0DC">
                <v:shape id="_x0000_i2467" type="#_x0000_t75" style="width:12.75pt;height:12pt" o:ole="">
                  <v:imagedata r:id="rId105" o:title=""/>
                </v:shape>
                <o:OLEObject Type="Embed" ProgID="Equation.DSMT4" ShapeID="_x0000_i2467" DrawAspect="Content" ObjectID="_1773177750" r:id="rId119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الاحتمال </w:t>
            </w:r>
            <w:r w:rsidRPr="002921A1">
              <w:rPr>
                <w:rFonts w:ascii="Amiri" w:hAnsi="Amiri" w:cs="Amiri"/>
                <w:position w:val="-16"/>
                <w:sz w:val="26"/>
                <w:szCs w:val="26"/>
              </w:rPr>
              <w:object w:dxaOrig="780" w:dyaOrig="460" w14:anchorId="1E874B23">
                <v:shape id="_x0000_i2468" type="#_x0000_t75" style="width:39pt;height:23.25pt" o:ole="">
                  <v:imagedata r:id="rId120" o:title=""/>
                </v:shape>
                <o:OLEObject Type="Embed" ProgID="Equation.DSMT4" ShapeID="_x0000_i2468" DrawAspect="Content" ObjectID="_1773177751" r:id="rId121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>، ثم عين أصغر عدد طبيعي</w:t>
            </w:r>
            <w:r w:rsidRPr="002921A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921A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40" w14:anchorId="475A2E91">
                <v:shape id="_x0000_i2469" type="#_x0000_t75" style="width:12.75pt;height:12pt" o:ole="">
                  <v:imagedata r:id="rId105" o:title=""/>
                </v:shape>
                <o:OLEObject Type="Embed" ProgID="Equation.DSMT4" ShapeID="_x0000_i2469" DrawAspect="Content" ObjectID="_1773177752" r:id="rId122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 الذي يحقق </w:t>
            </w:r>
            <w:r w:rsidRPr="002921A1">
              <w:rPr>
                <w:rFonts w:ascii="Amiri" w:hAnsi="Amiri" w:cs="Amiri"/>
                <w:position w:val="-28"/>
                <w:sz w:val="26"/>
                <w:szCs w:val="26"/>
              </w:rPr>
              <w:object w:dxaOrig="1280" w:dyaOrig="740" w14:anchorId="69B95AFF">
                <v:shape id="_x0000_i2470" type="#_x0000_t75" style="width:64.5pt;height:36.75pt" o:ole="">
                  <v:imagedata r:id="rId123" o:title=""/>
                </v:shape>
                <o:OLEObject Type="Embed" ProgID="Equation.DSMT4" ShapeID="_x0000_i2470" DrawAspect="Content" ObjectID="_1773177753" r:id="rId124"/>
              </w:object>
            </w:r>
            <w:r w:rsidRPr="002921A1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</w:p>
          <w:p w14:paraId="7822568E" w14:textId="79B1202C" w:rsidR="00ED5445" w:rsidRPr="008C24FF" w:rsidRDefault="00E46ADC" w:rsidP="008C24FF">
            <w:pPr>
              <w:bidi/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</w:pPr>
            <w:r w:rsidRPr="00ED5445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  <w:t>تمرين رقم 0</w:t>
            </w:r>
            <w:r w:rsidR="005D29F5">
              <w:rPr>
                <w:rFonts w:ascii="Amiri" w:hAnsi="Amiri" w:cs="Amiri" w:hint="cs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  <w:t>4</w:t>
            </w:r>
            <w:r w:rsidRPr="008C24FF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  <w:t>:</w:t>
            </w:r>
            <w:r w:rsidR="00FE7538" w:rsidRPr="008C24FF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u w:val="double"/>
                <w:rtl/>
              </w:rPr>
              <w:t xml:space="preserve"> </w:t>
            </w:r>
          </w:p>
          <w:p w14:paraId="10AADD6B" w14:textId="77777777" w:rsidR="008C24FF" w:rsidRPr="008C24FF" w:rsidRDefault="008C24FF" w:rsidP="008C24FF">
            <w:p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ستوي المنسوب الى المعلم المتعامد والمتجانس</w: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59" w:dyaOrig="380" w14:anchorId="5E424118">
                <v:shape id="_x0000_i2472" type="#_x0000_t75" style="width:42.75pt;height:18.75pt" o:ole="">
                  <v:imagedata r:id="rId125" o:title=""/>
                </v:shape>
                <o:OLEObject Type="Embed" ProgID="Equation.DSMT4" ShapeID="_x0000_i2472" DrawAspect="Content" ObjectID="_1773177754" r:id="rId126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: </w:t>
            </w:r>
            <w:r w:rsidRPr="008C24FF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1020" w:dyaOrig="480" w14:anchorId="2EC82B22">
                <v:shape id="_x0000_i2473" type="#_x0000_t75" style="width:51pt;height:24pt" o:ole="">
                  <v:imagedata r:id="rId127" o:title=""/>
                </v:shape>
                <o:OLEObject Type="Embed" ProgID="Equation.DSMT4" ShapeID="_x0000_i2473" DrawAspect="Content" ObjectID="_1773177755" r:id="rId128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05FD13BD" w14:textId="64918C79" w:rsidR="008C24FF" w:rsidRPr="008C24FF" w:rsidRDefault="008C24FF" w:rsidP="008C24FF">
            <w:p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8C24FF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  <w:t>الأول: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عتبر</w:t>
            </w:r>
            <w:proofErr w:type="gramEnd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502B8307">
                <v:shape id="_x0000_i2474" type="#_x0000_t75" style="width:12pt;height:13.5pt" o:ole="">
                  <v:imagedata r:id="rId129" o:title=""/>
                </v:shape>
                <o:OLEObject Type="Embed" ProgID="Equation.DSMT4" ShapeID="_x0000_i2474" DrawAspect="Content" ObjectID="_1773177756" r:id="rId130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04E8EEB">
                <v:shape id="_x0000_i2475" type="#_x0000_t75" style="width:12pt;height:12pt" o:ole="">
                  <v:imagedata r:id="rId131" o:title=""/>
                </v:shape>
                <o:OLEObject Type="Embed" ProgID="Equation.DSMT4" ShapeID="_x0000_i2475" DrawAspect="Content" ObjectID="_1773177757" r:id="rId132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79" w:dyaOrig="360" w14:anchorId="50CD8C03">
                <v:shape id="_x0000_i2476" type="#_x0000_t75" style="width:104.25pt;height:18pt" o:ole="">
                  <v:imagedata r:id="rId133" o:title=""/>
                </v:shape>
                <o:OLEObject Type="Embed" ProgID="Equation.DSMT4" ShapeID="_x0000_i2476" DrawAspect="Content" ObjectID="_1773177758" r:id="rId134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8EAE02C" w14:textId="77777777" w:rsidR="008C24FF" w:rsidRPr="008C24FF" w:rsidRDefault="008C24FF" w:rsidP="008C24FF">
            <w:pPr>
              <w:pStyle w:val="Paragraphedeliste"/>
              <w:numPr>
                <w:ilvl w:val="0"/>
                <w:numId w:val="20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درس اتجاه تغير الدالة 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7881233B">
                <v:shape id="_x0000_i2477" type="#_x0000_t75" style="width:12pt;height:13.5pt" o:ole="">
                  <v:imagedata r:id="rId135" o:title=""/>
                </v:shape>
                <o:OLEObject Type="Embed" ProgID="Equation.DSMT4" ShapeID="_x0000_i2477" DrawAspect="Content" ObjectID="_1773177759" r:id="rId136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D318DF7">
                <v:shape id="_x0000_i2478" type="#_x0000_t75" style="width:12pt;height:12pt" o:ole="">
                  <v:imagedata r:id="rId137" o:title=""/>
                </v:shape>
                <o:OLEObject Type="Embed" ProgID="Equation.DSMT4" ShapeID="_x0000_i2478" DrawAspect="Content" ObjectID="_1773177760" r:id="rId138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ها. </w:t>
            </w:r>
            <w:proofErr w:type="gramStart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( حساب</w:t>
            </w:r>
            <w:proofErr w:type="gramEnd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نهايات مطلوب)</w:t>
            </w:r>
          </w:p>
          <w:p w14:paraId="45A6DFC3" w14:textId="77777777" w:rsidR="008C24FF" w:rsidRPr="008C24FF" w:rsidRDefault="008C24FF" w:rsidP="008C24FF">
            <w:pPr>
              <w:pStyle w:val="Paragraphedeliste"/>
              <w:numPr>
                <w:ilvl w:val="0"/>
                <w:numId w:val="20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 المعادلة 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20" w:dyaOrig="320" w14:anchorId="411FF633">
                <v:shape id="_x0000_i2479" type="#_x0000_t75" style="width:45.75pt;height:15.75pt" o:ole="">
                  <v:imagedata r:id="rId139" o:title=""/>
                </v:shape>
                <o:OLEObject Type="Embed" ProgID="Equation.DSMT4" ShapeID="_x0000_i2479" DrawAspect="Content" ObjectID="_1773177761" r:id="rId140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قبل حلا وحيدا  </w:t>
            </w:r>
            <w:r w:rsidRPr="008C24F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220" w14:anchorId="0234E895">
                <v:shape id="_x0000_i2480" type="#_x0000_t75" style="width:12pt;height:11.25pt" o:ole="">
                  <v:imagedata r:id="rId141" o:title=""/>
                </v:shape>
                <o:OLEObject Type="Embed" ProgID="Equation.DSMT4" ShapeID="_x0000_i2480" DrawAspect="Content" ObjectID="_1773177762" r:id="rId142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2CB5EBE">
                <v:shape id="_x0000_i2481" type="#_x0000_t75" style="width:13.5pt;height:13.5pt" o:ole="">
                  <v:imagedata r:id="rId143" o:title=""/>
                </v:shape>
                <o:OLEObject Type="Embed" ProgID="Equation.DSMT4" ShapeID="_x0000_i2481" DrawAspect="Content" ObjectID="_1773177763" r:id="rId144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ثم تحقق أن </w:t>
            </w:r>
            <w:r w:rsidRPr="008C24F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279" w14:anchorId="0EFE64DD">
                <v:shape id="_x0000_i2482" type="#_x0000_t75" style="width:30.75pt;height:14.25pt" o:ole="">
                  <v:imagedata r:id="rId145" o:title=""/>
                </v:shape>
                <o:OLEObject Type="Embed" ProgID="Equation.DSMT4" ShapeID="_x0000_i2482" DrawAspect="Content" ObjectID="_1773177764" r:id="rId146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DE30545" w14:textId="5843D2A8" w:rsidR="008C24FF" w:rsidRPr="008C24FF" w:rsidRDefault="008C24FF" w:rsidP="008C24FF">
            <w:pPr>
              <w:pStyle w:val="Paragraphedeliste"/>
              <w:numPr>
                <w:ilvl w:val="0"/>
                <w:numId w:val="20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دد حسب قيم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070217D">
                <v:shape id="_x0000_i2483" type="#_x0000_t75" style="width:12pt;height:10.5pt" o:ole="">
                  <v:imagedata r:id="rId147" o:title=""/>
                </v:shape>
                <o:OLEObject Type="Embed" ProgID="Equation.DSMT4" ShapeID="_x0000_i2483" DrawAspect="Content" ObjectID="_1773177765" r:id="rId148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شارة 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80" w:dyaOrig="320" w14:anchorId="78C1A2E1">
                <v:shape id="_x0000_i2484" type="#_x0000_t75" style="width:30pt;height:17.25pt" o:ole="">
                  <v:imagedata r:id="rId149" o:title=""/>
                </v:shape>
                <o:OLEObject Type="Embed" ProgID="Equation.DSMT4" ShapeID="_x0000_i2484" DrawAspect="Content" ObjectID="_1773177766" r:id="rId150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>.</w:t>
            </w:r>
          </w:p>
          <w:p w14:paraId="794E0234" w14:textId="3EC6F8FD" w:rsidR="008C24FF" w:rsidRPr="008C24FF" w:rsidRDefault="008C24FF" w:rsidP="008C24FF">
            <w:pPr>
              <w:tabs>
                <w:tab w:val="left" w:pos="2472"/>
              </w:tabs>
              <w:bidi/>
              <w:ind w:left="4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8C24FF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  <w:t>الثاني: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عتبر</w:t>
            </w:r>
            <w:proofErr w:type="gramEnd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37929636">
                <v:shape id="_x0000_i2485" type="#_x0000_t75" style="width:12pt;height:12pt" o:ole="">
                  <v:imagedata r:id="rId151" o:title=""/>
                </v:shape>
                <o:OLEObject Type="Embed" ProgID="Equation.DSMT4" ShapeID="_x0000_i2485" DrawAspect="Content" ObjectID="_1773177767" r:id="rId152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D9974DB">
                <v:shape id="_x0000_i2486" type="#_x0000_t75" style="width:12pt;height:12pt" o:ole="">
                  <v:imagedata r:id="rId137" o:title=""/>
                </v:shape>
                <o:OLEObject Type="Embed" ProgID="Equation.DSMT4" ShapeID="_x0000_i2486" DrawAspect="Content" ObjectID="_1773177768" r:id="rId153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 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840" w:dyaOrig="360" w14:anchorId="5324A3DD">
                <v:shape id="_x0000_i2487" type="#_x0000_t75" style="width:90.7pt;height:18pt" o:ole="">
                  <v:imagedata r:id="rId154" o:title=""/>
                </v:shape>
                <o:OLEObject Type="Embed" ProgID="Equation.DSMT4" ShapeID="_x0000_i2487" DrawAspect="Content" ObjectID="_1773177769" r:id="rId155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ليكن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3FAF38DD">
                <v:shape id="_x0000_i2488" type="#_x0000_t75" style="width:26.25pt;height:18pt" o:ole="">
                  <v:imagedata r:id="rId156" o:title=""/>
                </v:shape>
                <o:OLEObject Type="Embed" ProgID="Equation.DSMT4" ShapeID="_x0000_i2488" DrawAspect="Content" ObjectID="_1773177770" r:id="rId157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المعلم السابق.</w:t>
            </w:r>
          </w:p>
          <w:p w14:paraId="40B77270" w14:textId="77777777" w:rsidR="008C24FF" w:rsidRP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</w:t>
            </w:r>
            <w:r w:rsidRPr="008C24FF">
              <w:rPr>
                <w:rFonts w:ascii="Amiri" w:hAnsi="Amiri" w:cs="Amiri"/>
                <w:position w:val="-20"/>
                <w:sz w:val="26"/>
                <w:szCs w:val="26"/>
                <w:lang w:bidi="ar-DZ"/>
              </w:rPr>
              <w:object w:dxaOrig="1020" w:dyaOrig="440" w14:anchorId="40255F7C">
                <v:shape id="_x0000_i2489" type="#_x0000_t75" style="width:52.5pt;height:22.5pt" o:ole="">
                  <v:imagedata r:id="rId158" o:title=""/>
                </v:shape>
                <o:OLEObject Type="Embed" ProgID="Equation.DSMT4" ShapeID="_x0000_i2489" DrawAspect="Content" ObjectID="_1773177771" r:id="rId159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8C24FF">
              <w:rPr>
                <w:rFonts w:ascii="Amiri" w:hAnsi="Amiri" w:cs="Amiri"/>
                <w:position w:val="-20"/>
                <w:sz w:val="26"/>
                <w:szCs w:val="26"/>
                <w:lang w:bidi="ar-DZ"/>
              </w:rPr>
              <w:object w:dxaOrig="1020" w:dyaOrig="440" w14:anchorId="74CCF2C8">
                <v:shape id="_x0000_i2490" type="#_x0000_t75" style="width:52.5pt;height:22.5pt" o:ole="">
                  <v:imagedata r:id="rId160" o:title=""/>
                </v:shape>
                <o:OLEObject Type="Embed" ProgID="Equation.DSMT4" ShapeID="_x0000_i2490" DrawAspect="Content" ObjectID="_1773177772" r:id="rId161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8ADFBBE" w14:textId="1584A6FD" w:rsidR="008C24FF" w:rsidRP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8C24F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أ-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ين انه من اجل كل عدد حقيقي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758AE195">
                <v:shape id="_x0000_i2491" type="#_x0000_t75" style="width:12pt;height:10.5pt" o:ole="">
                  <v:imagedata r:id="rId162" o:title=""/>
                </v:shape>
                <o:OLEObject Type="Embed" ProgID="Equation.DSMT4" ShapeID="_x0000_i2491" DrawAspect="Content" ObjectID="_1773177773" r:id="rId163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غير معدوم </w:t>
            </w:r>
            <w:r w:rsidR="00A8723A"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160" w:dyaOrig="360" w14:anchorId="6BFD05F1">
                <v:shape id="_x0000_i2517" type="#_x0000_t75" style="width:107.25pt;height:18pt" o:ole="">
                  <v:imagedata r:id="rId164" o:title=""/>
                </v:shape>
                <o:OLEObject Type="Embed" ProgID="Equation.DSMT4" ShapeID="_x0000_i2517" DrawAspect="Content" ObjectID="_1773177774" r:id="rId165"/>
              </w:object>
            </w:r>
          </w:p>
          <w:p w14:paraId="259F85B0" w14:textId="77777777" w:rsidR="008C24FF" w:rsidRPr="008C24FF" w:rsidRDefault="008C24FF" w:rsidP="008C24FF">
            <w:p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</w:t>
            </w:r>
            <w:r w:rsidRPr="008C24F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ب-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ين أن الدالة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64D9CF48">
                <v:shape id="_x0000_i2493" type="#_x0000_t75" style="width:12pt;height:13.5pt" o:ole="">
                  <v:imagedata r:id="rId166" o:title=""/>
                </v:shape>
                <o:OLEObject Type="Embed" ProgID="Equation.DSMT4" ShapeID="_x0000_i2493" DrawAspect="Content" ObjectID="_1773177775" r:id="rId167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متزايدة على 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12F1EA2E">
                <v:shape id="_x0000_i2494" type="#_x0000_t75" style="width:13.5pt;height:13.5pt" o:ole="">
                  <v:imagedata r:id="rId143" o:title=""/>
                </v:shape>
                <o:OLEObject Type="Embed" ProgID="Equation.DSMT4" ShapeID="_x0000_i2494" DrawAspect="Content" ObjectID="_1773177776" r:id="rId168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ثم شكل جدول تغيراتها. </w:t>
            </w:r>
          </w:p>
          <w:p w14:paraId="4FDBC4D1" w14:textId="76A99ED2" w:rsidR="008C24FF" w:rsidRP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أ- بين ان المستقيم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65B1A533">
                <v:shape id="_x0000_i2495" type="#_x0000_t75" style="width:21pt;height:19.5pt" o:ole="">
                  <v:imagedata r:id="rId169" o:title=""/>
                </v:shape>
                <o:OLEObject Type="Embed" ProgID="Equation.DSMT4" ShapeID="_x0000_i2495" DrawAspect="Content" ObjectID="_1773177777" r:id="rId170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ذو المعادلة</w:t>
            </w:r>
            <w:r w:rsidRPr="008C24F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60" w:dyaOrig="260" w14:anchorId="6B1B8219">
                <v:shape id="_x0000_i2496" type="#_x0000_t75" style="width:33.75pt;height:13.5pt" o:ole="">
                  <v:imagedata r:id="rId171" o:title=""/>
                </v:shape>
                <o:OLEObject Type="Embed" ProgID="Equation.DSMT4" ShapeID="_x0000_i2496" DrawAspect="Content" ObjectID="_1773177778" r:id="rId172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قارب مائل لــ 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195ADA7E">
                <v:shape id="_x0000_i2497" type="#_x0000_t75" style="width:26.25pt;height:18pt" o:ole="">
                  <v:imagedata r:id="rId173" o:title=""/>
                </v:shape>
                <o:OLEObject Type="Embed" ProgID="Equation.DSMT4" ShapeID="_x0000_i2497" DrawAspect="Content" ObjectID="_1773177779" r:id="rId174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،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ب- ادرس الوضعية النسبية بين</w:t>
            </w:r>
            <w:r w:rsidRPr="008C24FF">
              <w:rPr>
                <w:position w:val="-14"/>
                <w:lang w:bidi="ar-DZ"/>
              </w:rPr>
              <w:object w:dxaOrig="420" w:dyaOrig="400" w14:anchorId="4D7CCC58">
                <v:shape id="_x0000_i2498" type="#_x0000_t75" style="width:21pt;height:19.5pt" o:ole="">
                  <v:imagedata r:id="rId169" o:title=""/>
                </v:shape>
                <o:OLEObject Type="Embed" ProgID="Equation.DSMT4" ShapeID="_x0000_i2498" DrawAspect="Content" ObjectID="_1773177780" r:id="rId175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8C24FF">
              <w:rPr>
                <w:position w:val="-12"/>
                <w:lang w:bidi="ar-DZ"/>
              </w:rPr>
              <w:object w:dxaOrig="520" w:dyaOrig="360" w14:anchorId="47B82B21">
                <v:shape id="_x0000_i2499" type="#_x0000_t75" style="width:26.25pt;height:18pt" o:ole="">
                  <v:imagedata r:id="rId176" o:title=""/>
                </v:shape>
                <o:OLEObject Type="Embed" ProgID="Equation.DSMT4" ShapeID="_x0000_i2499" DrawAspect="Content" ObjectID="_1773177781" r:id="rId177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14:paraId="3D1A6742" w14:textId="77777777" w:rsidR="008C24FF" w:rsidRP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- أكتب معادلة المماس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7F5B5EAF">
                <v:shape id="_x0000_i2500" type="#_x0000_t75" style="width:21pt;height:19.5pt" o:ole="">
                  <v:imagedata r:id="rId178" o:title=""/>
                </v:shape>
                <o:OLEObject Type="Embed" ProgID="Equation.DSMT4" ShapeID="_x0000_i2500" DrawAspect="Content" ObjectID="_1773177782" r:id="rId179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ـ 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6F4C6DA3">
                <v:shape id="_x0000_i2501" type="#_x0000_t75" style="width:26.25pt;height:18pt" o:ole="">
                  <v:imagedata r:id="rId176" o:title=""/>
                </v:shape>
                <o:OLEObject Type="Embed" ProgID="Equation.DSMT4" ShapeID="_x0000_i2501" DrawAspect="Content" ObjectID="_1773177783" r:id="rId180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النقطة ذات الفاصلة 0.</w:t>
            </w:r>
          </w:p>
          <w:p w14:paraId="38F826F1" w14:textId="77777777" w:rsidR="008C24FF" w:rsidRPr="008C24FF" w:rsidRDefault="008C24FF" w:rsidP="008C24FF">
            <w:p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ب- ادرس الوضعية النسبية بين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6216EF0A">
                <v:shape id="_x0000_i2502" type="#_x0000_t75" style="width:21pt;height:19.5pt" o:ole="">
                  <v:imagedata r:id="rId178" o:title=""/>
                </v:shape>
                <o:OLEObject Type="Embed" ProgID="Equation.DSMT4" ShapeID="_x0000_i2502" DrawAspect="Content" ObjectID="_1773177784" r:id="rId181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24DD30F8">
                <v:shape id="_x0000_i2503" type="#_x0000_t75" style="width:26.25pt;height:18pt" o:ole="">
                  <v:imagedata r:id="rId176" o:title=""/>
                </v:shape>
                <o:OLEObject Type="Embed" ProgID="Equation.DSMT4" ShapeID="_x0000_i2503" DrawAspect="Content" ObjectID="_1773177785" r:id="rId182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14:paraId="22FACED5" w14:textId="77777777" w:rsidR="008C24FF" w:rsidRPr="008C24FF" w:rsidRDefault="008C24FF" w:rsidP="008C24FF">
            <w:p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ج – استنتج ان 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54AC67DE">
                <v:shape id="_x0000_i2504" type="#_x0000_t75" style="width:26.25pt;height:18pt" o:ole="">
                  <v:imagedata r:id="rId176" o:title=""/>
                </v:shape>
                <o:OLEObject Type="Embed" ProgID="Equation.DSMT4" ShapeID="_x0000_i2504" DrawAspect="Content" ObjectID="_1773177786" r:id="rId183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قبل نقطة انعطاف يطلب تعيين احداثياتها.  </w:t>
            </w:r>
          </w:p>
          <w:p w14:paraId="0ADD8EB5" w14:textId="77777777" w:rsidR="008C24FF" w:rsidRP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80" w:dyaOrig="400" w14:anchorId="75199E51">
                <v:shape id="_x0000_i2505" type="#_x0000_t75" style="width:33.75pt;height:19.5pt" o:ole="">
                  <v:imagedata r:id="rId184" o:title=""/>
                </v:shape>
                <o:OLEObject Type="Embed" ProgID="Equation.DSMT4" ShapeID="_x0000_i2505" DrawAspect="Content" ObjectID="_1773177787" r:id="rId185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ثم أنشئ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72DB6E20">
                <v:shape id="_x0000_i2506" type="#_x0000_t75" style="width:21pt;height:19.5pt" o:ole="">
                  <v:imagedata r:id="rId178" o:title=""/>
                </v:shape>
                <o:OLEObject Type="Embed" ProgID="Equation.DSMT4" ShapeID="_x0000_i2506" DrawAspect="Content" ObjectID="_1773177788" r:id="rId186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>;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671CC69F">
                <v:shape id="_x0000_i2507" type="#_x0000_t75" style="width:21pt;height:19.5pt" o:ole="">
                  <v:imagedata r:id="rId169" o:title=""/>
                </v:shape>
                <o:OLEObject Type="Embed" ProgID="Equation.DSMT4" ShapeID="_x0000_i2507" DrawAspect="Content" ObjectID="_1773177789" r:id="rId187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> 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20" w:dyaOrig="360" w14:anchorId="55FCAB7C">
                <v:shape id="_x0000_i2508" type="#_x0000_t75" style="width:26.25pt;height:18pt" o:ole="">
                  <v:imagedata r:id="rId176" o:title=""/>
                </v:shape>
                <o:OLEObject Type="Embed" ProgID="Equation.DSMT4" ShapeID="_x0000_i2508" DrawAspect="Content" ObjectID="_1773177790" r:id="rId188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79303B7" w14:textId="49127BFC" w:rsidR="008C24FF" w:rsidRDefault="008C24FF" w:rsidP="008C24FF">
            <w:pPr>
              <w:pStyle w:val="Paragraphedeliste"/>
              <w:numPr>
                <w:ilvl w:val="0"/>
                <w:numId w:val="21"/>
              </w:numPr>
              <w:tabs>
                <w:tab w:val="left" w:pos="2472"/>
              </w:tabs>
              <w:bidi/>
              <w:spacing w:after="0" w:line="240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79" w14:anchorId="594B9933">
                <v:shape id="_x0000_i2509" type="#_x0000_t75" style="width:12.75pt;height:13.5pt" o:ole="">
                  <v:imagedata r:id="rId189" o:title=""/>
                </v:shape>
                <o:OLEObject Type="Embed" ProgID="Equation.DSMT4" ShapeID="_x0000_i2509" DrawAspect="Content" ObjectID="_1773177791" r:id="rId190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8C24F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79" w:dyaOrig="279" w14:anchorId="44411B9C">
                <v:shape id="_x0000_i2510" type="#_x0000_t75" style="width:13.5pt;height:13.5pt" o:ole="">
                  <v:imagedata r:id="rId191" o:title=""/>
                </v:shape>
                <o:OLEObject Type="Embed" ProgID="Equation.DSMT4" ShapeID="_x0000_i2510" DrawAspect="Content" ObjectID="_1773177792" r:id="rId192"/>
              </w:object>
            </w:r>
            <w:r w:rsidRPr="008C24F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 </w:t>
            </w:r>
            <w:r w:rsidRPr="008C24F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160" w:dyaOrig="460" w14:anchorId="10CD0099">
                <v:shape id="_x0000_i2511" type="#_x0000_t75" style="width:108pt;height:22.5pt" o:ole="">
                  <v:imagedata r:id="rId193" o:title=""/>
                </v:shape>
                <o:OLEObject Type="Embed" ProgID="Equation.DSMT4" ShapeID="_x0000_i2511" DrawAspect="Content" ObjectID="_1773177793" r:id="rId194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بين أن الدالة </w:t>
            </w:r>
            <w:r w:rsidRPr="008C24FF">
              <w:rPr>
                <w:position w:val="-4"/>
                <w:lang w:bidi="ar-DZ"/>
              </w:rPr>
              <w:object w:dxaOrig="240" w:dyaOrig="279" w14:anchorId="239CA7A7">
                <v:shape id="_x0000_i2512" type="#_x0000_t75" style="width:12.75pt;height:13.5pt" o:ole="">
                  <v:imagedata r:id="rId189" o:title=""/>
                </v:shape>
                <o:OLEObject Type="Embed" ProgID="Equation.DSMT4" ShapeID="_x0000_i2512" DrawAspect="Content" ObjectID="_1773177794" r:id="rId195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زوجية. </w:t>
            </w:r>
            <w:r w:rsidRP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proofErr w:type="gramEnd"/>
            <w:r w:rsidRP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، 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</w:t>
            </w:r>
            <w:r w:rsidRPr="008C24F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أنشئ </w:t>
            </w:r>
            <w:r w:rsidRPr="008C24FF">
              <w:rPr>
                <w:position w:val="-12"/>
                <w:lang w:bidi="ar-DZ"/>
              </w:rPr>
              <w:object w:dxaOrig="580" w:dyaOrig="380" w14:anchorId="4BD882BD">
                <v:shape id="_x0000_i2513" type="#_x0000_t75" style="width:28.5pt;height:18.75pt" o:ole="">
                  <v:imagedata r:id="rId196" o:title=""/>
                </v:shape>
                <o:OLEObject Type="Embed" ProgID="Equation.DSMT4" ShapeID="_x0000_i2513" DrawAspect="Content" ObjectID="_1773177795" r:id="rId197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حنى الدالة </w:t>
            </w:r>
            <w:r w:rsidRPr="008C24FF">
              <w:rPr>
                <w:position w:val="-4"/>
                <w:lang w:bidi="ar-DZ"/>
              </w:rPr>
              <w:object w:dxaOrig="240" w:dyaOrig="279" w14:anchorId="4C1C7B07">
                <v:shape id="_x0000_i2514" type="#_x0000_t75" style="width:12.75pt;height:13.5pt" o:ole="">
                  <v:imagedata r:id="rId189" o:title=""/>
                </v:shape>
                <o:OLEObject Type="Embed" ProgID="Equation.DSMT4" ShapeID="_x0000_i2514" DrawAspect="Content" ObjectID="_1773177796" r:id="rId198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نطلاقا من </w:t>
            </w:r>
            <w:r w:rsidRPr="008C24FF">
              <w:rPr>
                <w:position w:val="-12"/>
                <w:lang w:bidi="ar-DZ"/>
              </w:rPr>
              <w:object w:dxaOrig="520" w:dyaOrig="360" w14:anchorId="7BA8AABC">
                <v:shape id="_x0000_i2515" type="#_x0000_t75" style="width:26.25pt;height:18pt" o:ole="">
                  <v:imagedata r:id="rId176" o:title=""/>
                </v:shape>
                <o:OLEObject Type="Embed" ProgID="Equation.DSMT4" ShapeID="_x0000_i2515" DrawAspect="Content" ObjectID="_1773177797" r:id="rId199"/>
              </w:object>
            </w:r>
            <w:r w:rsidRPr="008C24F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 الشرح .</w:t>
            </w:r>
          </w:p>
          <w:p w14:paraId="7BD049AC" w14:textId="28B80B37" w:rsidR="00F85407" w:rsidRPr="008C24FF" w:rsidRDefault="00F44179" w:rsidP="000E073D">
            <w:pPr>
              <w:pStyle w:val="Paragraphedeliste"/>
              <w:tabs>
                <w:tab w:val="left" w:pos="2472"/>
              </w:tabs>
              <w:bidi/>
              <w:spacing w:before="240" w:after="0" w:line="240" w:lineRule="auto"/>
              <w:ind w:left="360"/>
              <w:jc w:val="center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C24FF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الأستاذ </w:t>
            </w:r>
            <w:proofErr w:type="spellStart"/>
            <w:r w:rsidRPr="008C24FF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>دحامنة</w:t>
            </w:r>
            <w:proofErr w:type="spellEnd"/>
            <w:r w:rsidRPr="008C24FF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 مراد: تمنياتي ودعواتي الخالصة لكم بالنجاح والتفوق في شهادة البكالوريا</w:t>
            </w:r>
          </w:p>
        </w:tc>
      </w:tr>
      <w:tr w:rsidR="00E46ADC" w:rsidRPr="004D0EBB" w14:paraId="64686537" w14:textId="77777777" w:rsidTr="005D2E8E">
        <w:tc>
          <w:tcPr>
            <w:tcW w:w="10762" w:type="dxa"/>
            <w:gridSpan w:val="4"/>
          </w:tcPr>
          <w:p w14:paraId="2A0A338D" w14:textId="79024A3C" w:rsidR="00E46ADC" w:rsidRPr="004D0EBB" w:rsidRDefault="00E46ADC" w:rsidP="005D2E8E">
            <w:pPr>
              <w:bidi/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4D0EBB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صفحة 0</w:t>
            </w:r>
            <w:r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2</w:t>
            </w:r>
            <w:r w:rsidRPr="004D0EBB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من 02</w:t>
            </w:r>
          </w:p>
        </w:tc>
      </w:tr>
    </w:tbl>
    <w:p w14:paraId="4E1B2190" w14:textId="769051D4" w:rsidR="00A933EF" w:rsidRDefault="00A933EF" w:rsidP="004A5735">
      <w:pPr>
        <w:tabs>
          <w:tab w:val="right" w:pos="5669"/>
        </w:tabs>
        <w:bidi/>
        <w:spacing w:after="0"/>
        <w:rPr>
          <w:rFonts w:ascii="Amiri" w:hAnsi="Amiri" w:cs="Amiri"/>
          <w:sz w:val="26"/>
          <w:szCs w:val="26"/>
          <w:rtl/>
        </w:rPr>
      </w:pPr>
    </w:p>
    <w:p w14:paraId="0CD785BD" w14:textId="4F0031B2" w:rsidR="00A933EF" w:rsidRDefault="00260F38" w:rsidP="004A5735">
      <w:pPr>
        <w:tabs>
          <w:tab w:val="right" w:pos="5669"/>
        </w:tabs>
        <w:bidi/>
        <w:spacing w:after="0"/>
        <w:rPr>
          <w:rFonts w:ascii="Amiri" w:hAnsi="Amiri" w:cs="Amiri"/>
          <w:sz w:val="26"/>
          <w:szCs w:val="26"/>
        </w:rPr>
      </w:pPr>
      <w:r>
        <w:rPr>
          <w:rFonts w:ascii="Amiri" w:hAnsi="Amiri" w:cs="Amiri" w:hint="cs"/>
          <w:b/>
          <w:bCs/>
          <w:noProof/>
          <w:sz w:val="26"/>
          <w:szCs w:val="26"/>
          <w:u w:val="double"/>
          <w:rtl/>
          <w:lang w:val="ar-S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0E95588" wp14:editId="557F4770">
                <wp:simplePos x="0" y="0"/>
                <wp:positionH relativeFrom="column">
                  <wp:posOffset>3734752</wp:posOffset>
                </wp:positionH>
                <wp:positionV relativeFrom="paragraph">
                  <wp:posOffset>7723823</wp:posOffset>
                </wp:positionV>
                <wp:extent cx="333375" cy="381000"/>
                <wp:effectExtent l="1905" t="0" r="3810" b="3810"/>
                <wp:wrapNone/>
                <wp:docPr id="1260474405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333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D13B5E" w14:textId="7A066E9B" w:rsidR="00260F38" w:rsidRPr="00260F38" w:rsidRDefault="00260F38" w:rsidP="00260F38">
                            <w:pPr>
                              <w:jc w:val="center"/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260F38">
                              <w:rPr>
                                <w:color w:val="FFFFFF" w:themeColor="background1"/>
                                <w:position w:val="-6"/>
                                <w14:textFill>
                                  <w14:noFill/>
                                </w14:textFill>
                              </w:rPr>
                              <w:object w:dxaOrig="580" w:dyaOrig="300" w14:anchorId="7FF03940">
                                <v:shape id="_x0000_i1132" type="#_x0000_t75" style="width:31.85pt;height:16.45pt" o:ole="">
                                  <v:imagedata r:id="rId200" o:title=""/>
                                </v:shape>
                                <o:OLEObject Type="Embed" ProgID="Equation.DSMT4" ShapeID="_x0000_i1132" DrawAspect="Content" ObjectID="_1773177798" r:id="rId20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E95588" id="Rectangle 19" o:spid="_x0000_s1026" style="position:absolute;left:0;text-align:left;margin-left:294.05pt;margin-top:608.2pt;width:26.25pt;height:30pt;rotation:90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" filled="f" stroked="f" strokeweight="1pt">
                <v:textbox style="mso-fit-shape-to-text:t" inset="0,0,0,0">
                  <w:txbxContent>
                    <w:p w14:paraId="3DD13B5E" w14:textId="7A066E9B" w:rsidR="00260F38" w:rsidRPr="00260F38" w:rsidRDefault="00260F38" w:rsidP="00260F38">
                      <w:pPr>
                        <w:jc w:val="center"/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260F38">
                        <w:rPr>
                          <w:color w:val="FFFFFF" w:themeColor="background1"/>
                          <w:position w:val="-6"/>
                          <w14:textFill>
                            <w14:noFill/>
                          </w14:textFill>
                        </w:rPr>
                        <w:object w:dxaOrig="580" w:dyaOrig="300" w14:anchorId="7FF03940">
                          <v:shape id="_x0000_i1132" type="#_x0000_t75" style="width:31.85pt;height:16.45pt" o:ole="">
                            <v:imagedata r:id="rId200" o:title=""/>
                          </v:shape>
                          <o:OLEObject Type="Embed" ProgID="Equation.DSMT4" ShapeID="_x0000_i1132" DrawAspect="Content" ObjectID="_1773177798" r:id="rId20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50AFE4CC" w14:textId="0E70B2EF" w:rsidR="00AF6EA2" w:rsidRPr="004D0EBB" w:rsidRDefault="00AF6EA2" w:rsidP="00AF6EA2">
      <w:pPr>
        <w:bidi/>
        <w:rPr>
          <w:rFonts w:ascii="Amiri" w:hAnsi="Amiri" w:cs="Amiri"/>
          <w:sz w:val="26"/>
          <w:szCs w:val="26"/>
        </w:rPr>
      </w:pPr>
    </w:p>
    <w:sectPr w:rsidR="00AF6EA2" w:rsidRPr="004D0EBB" w:rsidSect="00E7629F">
      <w:headerReference w:type="even" r:id="rId203"/>
      <w:headerReference w:type="default" r:id="rId204"/>
      <w:footerReference w:type="even" r:id="rId205"/>
      <w:footerReference w:type="default" r:id="rId206"/>
      <w:headerReference w:type="first" r:id="rId207"/>
      <w:footerReference w:type="first" r:id="rId208"/>
      <w:pgSz w:w="11906" w:h="16838" w:code="9"/>
      <w:pgMar w:top="567" w:right="567" w:bottom="567" w:left="567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B93BE" w14:textId="77777777" w:rsidR="00E7629F" w:rsidRDefault="00E7629F" w:rsidP="00F44179">
      <w:pPr>
        <w:spacing w:after="0" w:line="240" w:lineRule="auto"/>
      </w:pPr>
      <w:r>
        <w:separator/>
      </w:r>
    </w:p>
  </w:endnote>
  <w:endnote w:type="continuationSeparator" w:id="0">
    <w:p w14:paraId="709BE4CF" w14:textId="77777777" w:rsidR="00E7629F" w:rsidRDefault="00E7629F" w:rsidP="00F441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2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16F511" w14:textId="77777777" w:rsidR="00F44179" w:rsidRDefault="00F44179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8DE67" w14:textId="77777777" w:rsidR="00F44179" w:rsidRDefault="00F44179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BC1171" w14:textId="77777777" w:rsidR="00F44179" w:rsidRDefault="00F4417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769B98" w14:textId="77777777" w:rsidR="00E7629F" w:rsidRDefault="00E7629F" w:rsidP="00F44179">
      <w:pPr>
        <w:spacing w:after="0" w:line="240" w:lineRule="auto"/>
      </w:pPr>
      <w:r>
        <w:separator/>
      </w:r>
    </w:p>
  </w:footnote>
  <w:footnote w:type="continuationSeparator" w:id="0">
    <w:p w14:paraId="391BA29A" w14:textId="77777777" w:rsidR="00E7629F" w:rsidRDefault="00E7629F" w:rsidP="00F441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5EB54" w14:textId="30FCD7C4" w:rsidR="00F44179" w:rsidRDefault="00000000">
    <w:pPr>
      <w:pStyle w:val="En-tte"/>
    </w:pPr>
    <w:r>
      <w:rPr>
        <w:noProof/>
      </w:rPr>
      <w:pict w14:anchorId="2488D91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5208704" o:spid="_x0000_s1029" type="#_x0000_t136" style="position:absolute;margin-left:0;margin-top:0;width:584.1pt;height:175.2pt;rotation:315;z-index:-251655168;mso-position-horizontal:center;mso-position-horizontal-relative:margin;mso-position-vertical:center;mso-position-vertical-relative:margin" o:allowincell="f" fillcolor="#5b9bd5 [3208]" stroked="f">
          <v:fill opacity=".5"/>
          <v:textpath style="font-family:&quot;Traditional Arabic&quot;;font-size:1pt" string="الأستاذ دحامنة مراد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F454BC" w14:textId="0FBD3858" w:rsidR="00F44179" w:rsidRDefault="00000000">
    <w:pPr>
      <w:pStyle w:val="En-tte"/>
    </w:pPr>
    <w:r>
      <w:rPr>
        <w:noProof/>
      </w:rPr>
      <w:pict w14:anchorId="6E6765E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5208705" o:spid="_x0000_s1030" type="#_x0000_t136" style="position:absolute;margin-left:0;margin-top:0;width:584.1pt;height:175.2pt;rotation:315;z-index:-251653120;mso-position-horizontal:center;mso-position-horizontal-relative:margin;mso-position-vertical:center;mso-position-vertical-relative:margin" o:allowincell="f" fillcolor="#5b9bd5 [3208]" stroked="f">
          <v:fill opacity=".5"/>
          <v:textpath style="font-family:&quot;Traditional Arabic&quot;;font-size:1pt" string="الأستاذ دحامنة مراد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50AFF" w14:textId="70E19E74" w:rsidR="00F44179" w:rsidRDefault="00000000">
    <w:pPr>
      <w:pStyle w:val="En-tte"/>
    </w:pPr>
    <w:r>
      <w:rPr>
        <w:noProof/>
      </w:rPr>
      <w:pict w14:anchorId="108F9F5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5208703" o:spid="_x0000_s1028" type="#_x0000_t136" style="position:absolute;margin-left:0;margin-top:0;width:584.1pt;height:175.2pt;rotation:315;z-index:-251657216;mso-position-horizontal:center;mso-position-horizontal-relative:margin;mso-position-vertical:center;mso-position-vertical-relative:margin" o:allowincell="f" fillcolor="#5b9bd5 [3208]" stroked="f">
          <v:fill opacity=".5"/>
          <v:textpath style="font-family:&quot;Traditional Arabic&quot;;font-size:1pt" string="الأستاذ دحامنة مراد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BD47EE"/>
    <w:multiLevelType w:val="hybridMultilevel"/>
    <w:tmpl w:val="06D0A638"/>
    <w:lvl w:ilvl="0" w:tplc="4EA6C1F4">
      <w:start w:val="1"/>
      <w:numFmt w:val="decimal"/>
      <w:lvlText w:val="%1)"/>
      <w:lvlJc w:val="left"/>
      <w:pPr>
        <w:ind w:left="642" w:hanging="360"/>
      </w:pPr>
      <w:rPr>
        <w:rFonts w:asciiTheme="minorHAnsi" w:eastAsiaTheme="minorHAnsi" w:hAnsiTheme="minorHAnsi" w:cstheme="minorHAnsi"/>
        <w:b/>
        <w:bCs/>
        <w:lang w:bidi="ar-SA"/>
      </w:rPr>
    </w:lvl>
    <w:lvl w:ilvl="1" w:tplc="04090019">
      <w:start w:val="1"/>
      <w:numFmt w:val="lowerLetter"/>
      <w:lvlText w:val="%2."/>
      <w:lvlJc w:val="left"/>
      <w:pPr>
        <w:ind w:left="1362" w:hanging="360"/>
      </w:pPr>
    </w:lvl>
    <w:lvl w:ilvl="2" w:tplc="0409001B">
      <w:start w:val="1"/>
      <w:numFmt w:val="lowerRoman"/>
      <w:lvlText w:val="%3."/>
      <w:lvlJc w:val="right"/>
      <w:pPr>
        <w:ind w:left="2082" w:hanging="180"/>
      </w:pPr>
    </w:lvl>
    <w:lvl w:ilvl="3" w:tplc="0409000F">
      <w:start w:val="1"/>
      <w:numFmt w:val="decimal"/>
      <w:lvlText w:val="%4."/>
      <w:lvlJc w:val="left"/>
      <w:pPr>
        <w:ind w:left="2802" w:hanging="360"/>
      </w:pPr>
    </w:lvl>
    <w:lvl w:ilvl="4" w:tplc="04090019">
      <w:start w:val="1"/>
      <w:numFmt w:val="lowerLetter"/>
      <w:lvlText w:val="%5."/>
      <w:lvlJc w:val="left"/>
      <w:pPr>
        <w:ind w:left="3522" w:hanging="360"/>
      </w:pPr>
    </w:lvl>
    <w:lvl w:ilvl="5" w:tplc="0409001B">
      <w:start w:val="1"/>
      <w:numFmt w:val="lowerRoman"/>
      <w:lvlText w:val="%6."/>
      <w:lvlJc w:val="right"/>
      <w:pPr>
        <w:ind w:left="4242" w:hanging="180"/>
      </w:pPr>
    </w:lvl>
    <w:lvl w:ilvl="6" w:tplc="0409000F">
      <w:start w:val="1"/>
      <w:numFmt w:val="decimal"/>
      <w:lvlText w:val="%7."/>
      <w:lvlJc w:val="left"/>
      <w:pPr>
        <w:ind w:left="4962" w:hanging="360"/>
      </w:pPr>
    </w:lvl>
    <w:lvl w:ilvl="7" w:tplc="04090019">
      <w:start w:val="1"/>
      <w:numFmt w:val="lowerLetter"/>
      <w:lvlText w:val="%8."/>
      <w:lvlJc w:val="left"/>
      <w:pPr>
        <w:ind w:left="5682" w:hanging="360"/>
      </w:pPr>
    </w:lvl>
    <w:lvl w:ilvl="8" w:tplc="0409001B">
      <w:start w:val="1"/>
      <w:numFmt w:val="lowerRoman"/>
      <w:lvlText w:val="%9."/>
      <w:lvlJc w:val="right"/>
      <w:pPr>
        <w:ind w:left="6402" w:hanging="180"/>
      </w:pPr>
    </w:lvl>
  </w:abstractNum>
  <w:abstractNum w:abstractNumId="1" w15:restartNumberingAfterBreak="0">
    <w:nsid w:val="155512CF"/>
    <w:multiLevelType w:val="hybridMultilevel"/>
    <w:tmpl w:val="4A9252D6"/>
    <w:lvl w:ilvl="0" w:tplc="A0DC969E">
      <w:start w:val="1"/>
      <w:numFmt w:val="upperRoman"/>
      <w:lvlText w:val="%1)"/>
      <w:lvlJc w:val="left"/>
      <w:pPr>
        <w:ind w:left="3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1653F4"/>
    <w:multiLevelType w:val="hybridMultilevel"/>
    <w:tmpl w:val="6E2A9EC4"/>
    <w:lvl w:ilvl="0" w:tplc="6E10E722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cstheme="minorHAns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8115178"/>
    <w:multiLevelType w:val="hybridMultilevel"/>
    <w:tmpl w:val="3B5CBA96"/>
    <w:lvl w:ilvl="0" w:tplc="243EC194">
      <w:start w:val="2"/>
      <w:numFmt w:val="decimal"/>
      <w:lvlText w:val="%1)"/>
      <w:lvlJc w:val="left"/>
      <w:pPr>
        <w:ind w:left="78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B02781"/>
    <w:multiLevelType w:val="hybridMultilevel"/>
    <w:tmpl w:val="59AA3724"/>
    <w:lvl w:ilvl="0" w:tplc="ACFCC454">
      <w:start w:val="1"/>
      <w:numFmt w:val="decimal"/>
      <w:lvlText w:val="%1)"/>
      <w:lvlJc w:val="left"/>
      <w:pPr>
        <w:ind w:left="786" w:hanging="360"/>
      </w:pPr>
      <w:rPr>
        <w:sz w:val="22"/>
      </w:rPr>
    </w:lvl>
    <w:lvl w:ilvl="1" w:tplc="040C0019">
      <w:start w:val="1"/>
      <w:numFmt w:val="lowerLetter"/>
      <w:lvlText w:val="%2."/>
      <w:lvlJc w:val="left"/>
      <w:pPr>
        <w:ind w:left="1950" w:hanging="360"/>
      </w:pPr>
    </w:lvl>
    <w:lvl w:ilvl="2" w:tplc="040C001B">
      <w:start w:val="1"/>
      <w:numFmt w:val="lowerRoman"/>
      <w:lvlText w:val="%3."/>
      <w:lvlJc w:val="right"/>
      <w:pPr>
        <w:ind w:left="2670" w:hanging="180"/>
      </w:pPr>
    </w:lvl>
    <w:lvl w:ilvl="3" w:tplc="040C000F">
      <w:start w:val="1"/>
      <w:numFmt w:val="decimal"/>
      <w:lvlText w:val="%4."/>
      <w:lvlJc w:val="left"/>
      <w:pPr>
        <w:ind w:left="3390" w:hanging="360"/>
      </w:pPr>
    </w:lvl>
    <w:lvl w:ilvl="4" w:tplc="040C0019">
      <w:start w:val="1"/>
      <w:numFmt w:val="lowerLetter"/>
      <w:lvlText w:val="%5."/>
      <w:lvlJc w:val="left"/>
      <w:pPr>
        <w:ind w:left="4110" w:hanging="360"/>
      </w:pPr>
    </w:lvl>
    <w:lvl w:ilvl="5" w:tplc="040C001B">
      <w:start w:val="1"/>
      <w:numFmt w:val="lowerRoman"/>
      <w:lvlText w:val="%6."/>
      <w:lvlJc w:val="right"/>
      <w:pPr>
        <w:ind w:left="4830" w:hanging="180"/>
      </w:pPr>
    </w:lvl>
    <w:lvl w:ilvl="6" w:tplc="040C000F">
      <w:start w:val="1"/>
      <w:numFmt w:val="decimal"/>
      <w:lvlText w:val="%7."/>
      <w:lvlJc w:val="left"/>
      <w:pPr>
        <w:ind w:left="5550" w:hanging="360"/>
      </w:pPr>
    </w:lvl>
    <w:lvl w:ilvl="7" w:tplc="040C0019">
      <w:start w:val="1"/>
      <w:numFmt w:val="lowerLetter"/>
      <w:lvlText w:val="%8."/>
      <w:lvlJc w:val="left"/>
      <w:pPr>
        <w:ind w:left="6270" w:hanging="360"/>
      </w:pPr>
    </w:lvl>
    <w:lvl w:ilvl="8" w:tplc="040C001B">
      <w:start w:val="1"/>
      <w:numFmt w:val="lowerRoman"/>
      <w:lvlText w:val="%9."/>
      <w:lvlJc w:val="right"/>
      <w:pPr>
        <w:ind w:left="6990" w:hanging="180"/>
      </w:pPr>
    </w:lvl>
  </w:abstractNum>
  <w:abstractNum w:abstractNumId="5" w15:restartNumberingAfterBreak="0">
    <w:nsid w:val="39DB4697"/>
    <w:multiLevelType w:val="hybridMultilevel"/>
    <w:tmpl w:val="D8A259F8"/>
    <w:lvl w:ilvl="0" w:tplc="14D6D604">
      <w:start w:val="1"/>
      <w:numFmt w:val="arabicAlpha"/>
      <w:lvlText w:val="%1)"/>
      <w:lvlJc w:val="left"/>
      <w:pPr>
        <w:ind w:left="8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3FE04571"/>
    <w:multiLevelType w:val="hybridMultilevel"/>
    <w:tmpl w:val="5A54B87C"/>
    <w:lvl w:ilvl="0" w:tplc="208012D6">
      <w:start w:val="1"/>
      <w:numFmt w:val="decimal"/>
      <w:lvlText w:val="%1)"/>
      <w:lvlJc w:val="left"/>
      <w:pPr>
        <w:ind w:left="4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7" w15:restartNumberingAfterBreak="0">
    <w:nsid w:val="41867FA2"/>
    <w:multiLevelType w:val="hybridMultilevel"/>
    <w:tmpl w:val="C5B43EF8"/>
    <w:lvl w:ilvl="0" w:tplc="2FDE9C82">
      <w:start w:val="1"/>
      <w:numFmt w:val="arabicAlpha"/>
      <w:lvlText w:val="%1)"/>
      <w:lvlJc w:val="left"/>
      <w:pPr>
        <w:ind w:left="8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" w15:restartNumberingAfterBreak="0">
    <w:nsid w:val="43F439D1"/>
    <w:multiLevelType w:val="hybridMultilevel"/>
    <w:tmpl w:val="2180ADA0"/>
    <w:lvl w:ilvl="0" w:tplc="C1D6B94C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80522DB"/>
    <w:multiLevelType w:val="hybridMultilevel"/>
    <w:tmpl w:val="DC1261EE"/>
    <w:lvl w:ilvl="0" w:tplc="844844F2">
      <w:start w:val="1"/>
      <w:numFmt w:val="decimal"/>
      <w:lvlText w:val="%1)"/>
      <w:lvlJc w:val="left"/>
      <w:pPr>
        <w:ind w:left="786" w:hanging="360"/>
      </w:pPr>
      <w:rPr>
        <w:b/>
        <w:bCs/>
        <w:sz w:val="22"/>
      </w:rPr>
    </w:lvl>
    <w:lvl w:ilvl="1" w:tplc="040C0019">
      <w:start w:val="1"/>
      <w:numFmt w:val="lowerLetter"/>
      <w:lvlText w:val="%2."/>
      <w:lvlJc w:val="left"/>
      <w:pPr>
        <w:ind w:left="1950" w:hanging="360"/>
      </w:pPr>
    </w:lvl>
    <w:lvl w:ilvl="2" w:tplc="040C001B">
      <w:start w:val="1"/>
      <w:numFmt w:val="lowerRoman"/>
      <w:lvlText w:val="%3."/>
      <w:lvlJc w:val="right"/>
      <w:pPr>
        <w:ind w:left="2670" w:hanging="180"/>
      </w:pPr>
    </w:lvl>
    <w:lvl w:ilvl="3" w:tplc="040C000F">
      <w:start w:val="1"/>
      <w:numFmt w:val="decimal"/>
      <w:lvlText w:val="%4."/>
      <w:lvlJc w:val="left"/>
      <w:pPr>
        <w:ind w:left="3390" w:hanging="360"/>
      </w:pPr>
    </w:lvl>
    <w:lvl w:ilvl="4" w:tplc="040C0019">
      <w:start w:val="1"/>
      <w:numFmt w:val="lowerLetter"/>
      <w:lvlText w:val="%5."/>
      <w:lvlJc w:val="left"/>
      <w:pPr>
        <w:ind w:left="4110" w:hanging="360"/>
      </w:pPr>
    </w:lvl>
    <w:lvl w:ilvl="5" w:tplc="040C001B">
      <w:start w:val="1"/>
      <w:numFmt w:val="lowerRoman"/>
      <w:lvlText w:val="%6."/>
      <w:lvlJc w:val="right"/>
      <w:pPr>
        <w:ind w:left="4830" w:hanging="180"/>
      </w:pPr>
    </w:lvl>
    <w:lvl w:ilvl="6" w:tplc="040C000F">
      <w:start w:val="1"/>
      <w:numFmt w:val="decimal"/>
      <w:lvlText w:val="%7."/>
      <w:lvlJc w:val="left"/>
      <w:pPr>
        <w:ind w:left="5550" w:hanging="360"/>
      </w:pPr>
    </w:lvl>
    <w:lvl w:ilvl="7" w:tplc="040C0019">
      <w:start w:val="1"/>
      <w:numFmt w:val="lowerLetter"/>
      <w:lvlText w:val="%8."/>
      <w:lvlJc w:val="left"/>
      <w:pPr>
        <w:ind w:left="6270" w:hanging="360"/>
      </w:pPr>
    </w:lvl>
    <w:lvl w:ilvl="8" w:tplc="040C001B">
      <w:start w:val="1"/>
      <w:numFmt w:val="lowerRoman"/>
      <w:lvlText w:val="%9."/>
      <w:lvlJc w:val="right"/>
      <w:pPr>
        <w:ind w:left="6990" w:hanging="180"/>
      </w:pPr>
    </w:lvl>
  </w:abstractNum>
  <w:abstractNum w:abstractNumId="10" w15:restartNumberingAfterBreak="0">
    <w:nsid w:val="489A7BB0"/>
    <w:multiLevelType w:val="hybridMultilevel"/>
    <w:tmpl w:val="A69AE33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3112EE"/>
    <w:multiLevelType w:val="hybridMultilevel"/>
    <w:tmpl w:val="20A0DC9C"/>
    <w:lvl w:ilvl="0" w:tplc="F4FCE7C0">
      <w:start w:val="1"/>
      <w:numFmt w:val="decimal"/>
      <w:lvlText w:val="%1)"/>
      <w:lvlJc w:val="left"/>
      <w:pPr>
        <w:ind w:left="64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2" w:hanging="360"/>
      </w:pPr>
    </w:lvl>
    <w:lvl w:ilvl="2" w:tplc="040C001B" w:tentative="1">
      <w:start w:val="1"/>
      <w:numFmt w:val="lowerRoman"/>
      <w:lvlText w:val="%3."/>
      <w:lvlJc w:val="right"/>
      <w:pPr>
        <w:ind w:left="2082" w:hanging="180"/>
      </w:pPr>
    </w:lvl>
    <w:lvl w:ilvl="3" w:tplc="040C000F" w:tentative="1">
      <w:start w:val="1"/>
      <w:numFmt w:val="decimal"/>
      <w:lvlText w:val="%4."/>
      <w:lvlJc w:val="left"/>
      <w:pPr>
        <w:ind w:left="2802" w:hanging="360"/>
      </w:pPr>
    </w:lvl>
    <w:lvl w:ilvl="4" w:tplc="040C0019" w:tentative="1">
      <w:start w:val="1"/>
      <w:numFmt w:val="lowerLetter"/>
      <w:lvlText w:val="%5."/>
      <w:lvlJc w:val="left"/>
      <w:pPr>
        <w:ind w:left="3522" w:hanging="360"/>
      </w:pPr>
    </w:lvl>
    <w:lvl w:ilvl="5" w:tplc="040C001B" w:tentative="1">
      <w:start w:val="1"/>
      <w:numFmt w:val="lowerRoman"/>
      <w:lvlText w:val="%6."/>
      <w:lvlJc w:val="right"/>
      <w:pPr>
        <w:ind w:left="4242" w:hanging="180"/>
      </w:pPr>
    </w:lvl>
    <w:lvl w:ilvl="6" w:tplc="040C000F" w:tentative="1">
      <w:start w:val="1"/>
      <w:numFmt w:val="decimal"/>
      <w:lvlText w:val="%7."/>
      <w:lvlJc w:val="left"/>
      <w:pPr>
        <w:ind w:left="4962" w:hanging="360"/>
      </w:pPr>
    </w:lvl>
    <w:lvl w:ilvl="7" w:tplc="040C0019" w:tentative="1">
      <w:start w:val="1"/>
      <w:numFmt w:val="lowerLetter"/>
      <w:lvlText w:val="%8."/>
      <w:lvlJc w:val="left"/>
      <w:pPr>
        <w:ind w:left="5682" w:hanging="360"/>
      </w:pPr>
    </w:lvl>
    <w:lvl w:ilvl="8" w:tplc="040C001B" w:tentative="1">
      <w:start w:val="1"/>
      <w:numFmt w:val="lowerRoman"/>
      <w:lvlText w:val="%9."/>
      <w:lvlJc w:val="right"/>
      <w:pPr>
        <w:ind w:left="6402" w:hanging="180"/>
      </w:pPr>
    </w:lvl>
  </w:abstractNum>
  <w:abstractNum w:abstractNumId="12" w15:restartNumberingAfterBreak="0">
    <w:nsid w:val="49C30C21"/>
    <w:multiLevelType w:val="hybridMultilevel"/>
    <w:tmpl w:val="95FC6CB6"/>
    <w:lvl w:ilvl="0" w:tplc="7CAEC120">
      <w:start w:val="2"/>
      <w:numFmt w:val="bullet"/>
      <w:lvlText w:val="-"/>
      <w:lvlJc w:val="left"/>
      <w:pPr>
        <w:ind w:left="1067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13" w15:restartNumberingAfterBreak="0">
    <w:nsid w:val="4CD24DEA"/>
    <w:multiLevelType w:val="hybridMultilevel"/>
    <w:tmpl w:val="566835CA"/>
    <w:lvl w:ilvl="0" w:tplc="EEE8D108">
      <w:start w:val="1"/>
      <w:numFmt w:val="arabicAlpha"/>
      <w:lvlText w:val="%1-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F0240E7"/>
    <w:multiLevelType w:val="hybridMultilevel"/>
    <w:tmpl w:val="E61662D4"/>
    <w:lvl w:ilvl="0" w:tplc="CB1EC8F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A76651"/>
    <w:multiLevelType w:val="hybridMultilevel"/>
    <w:tmpl w:val="9BA0CFE8"/>
    <w:lvl w:ilvl="0" w:tplc="7CE4CA9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792655"/>
    <w:multiLevelType w:val="hybridMultilevel"/>
    <w:tmpl w:val="E528C880"/>
    <w:lvl w:ilvl="0" w:tplc="BA304CC8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26B7159"/>
    <w:multiLevelType w:val="hybridMultilevel"/>
    <w:tmpl w:val="B1F0D2A4"/>
    <w:lvl w:ilvl="0" w:tplc="80FA8314">
      <w:start w:val="1"/>
      <w:numFmt w:val="decimal"/>
      <w:lvlText w:val="%1)"/>
      <w:lvlJc w:val="left"/>
      <w:pPr>
        <w:ind w:left="1080" w:hanging="360"/>
      </w:pPr>
      <w:rPr>
        <w:rFonts w:asciiTheme="minorHAnsi" w:eastAsiaTheme="minorHAnsi" w:hAnsiTheme="minorHAnsi" w:cstheme="minorHAnsi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3B5A59"/>
    <w:multiLevelType w:val="hybridMultilevel"/>
    <w:tmpl w:val="166215FC"/>
    <w:lvl w:ilvl="0" w:tplc="EDD0F642">
      <w:start w:val="1"/>
      <w:numFmt w:val="arabicAlpha"/>
      <w:lvlText w:val="%1)"/>
      <w:lvlJc w:val="left"/>
      <w:pPr>
        <w:ind w:left="784" w:hanging="360"/>
      </w:pPr>
      <w:rPr>
        <w:rFonts w:hint="default"/>
        <w:b/>
        <w:bCs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19" w15:restartNumberingAfterBreak="0">
    <w:nsid w:val="6E4E777D"/>
    <w:multiLevelType w:val="hybridMultilevel"/>
    <w:tmpl w:val="CC3A6D7C"/>
    <w:lvl w:ilvl="0" w:tplc="B0B24968">
      <w:start w:val="1"/>
      <w:numFmt w:val="upperRoman"/>
      <w:lvlText w:val="%1."/>
      <w:lvlJc w:val="right"/>
      <w:pPr>
        <w:ind w:left="87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>
      <w:start w:val="1"/>
      <w:numFmt w:val="lowerLetter"/>
      <w:lvlText w:val="%2."/>
      <w:lvlJc w:val="left"/>
      <w:pPr>
        <w:ind w:left="1590" w:hanging="360"/>
      </w:pPr>
    </w:lvl>
    <w:lvl w:ilvl="2" w:tplc="040C001B">
      <w:start w:val="1"/>
      <w:numFmt w:val="lowerRoman"/>
      <w:lvlText w:val="%3."/>
      <w:lvlJc w:val="right"/>
      <w:pPr>
        <w:ind w:left="2310" w:hanging="180"/>
      </w:pPr>
    </w:lvl>
    <w:lvl w:ilvl="3" w:tplc="040C000F">
      <w:start w:val="1"/>
      <w:numFmt w:val="decimal"/>
      <w:lvlText w:val="%4."/>
      <w:lvlJc w:val="left"/>
      <w:pPr>
        <w:ind w:left="3030" w:hanging="360"/>
      </w:pPr>
    </w:lvl>
    <w:lvl w:ilvl="4" w:tplc="040C0019">
      <w:start w:val="1"/>
      <w:numFmt w:val="lowerLetter"/>
      <w:lvlText w:val="%5."/>
      <w:lvlJc w:val="left"/>
      <w:pPr>
        <w:ind w:left="3750" w:hanging="360"/>
      </w:pPr>
    </w:lvl>
    <w:lvl w:ilvl="5" w:tplc="040C001B">
      <w:start w:val="1"/>
      <w:numFmt w:val="lowerRoman"/>
      <w:lvlText w:val="%6."/>
      <w:lvlJc w:val="right"/>
      <w:pPr>
        <w:ind w:left="4470" w:hanging="180"/>
      </w:pPr>
    </w:lvl>
    <w:lvl w:ilvl="6" w:tplc="040C000F">
      <w:start w:val="1"/>
      <w:numFmt w:val="decimal"/>
      <w:lvlText w:val="%7."/>
      <w:lvlJc w:val="left"/>
      <w:pPr>
        <w:ind w:left="5190" w:hanging="360"/>
      </w:pPr>
    </w:lvl>
    <w:lvl w:ilvl="7" w:tplc="040C0019">
      <w:start w:val="1"/>
      <w:numFmt w:val="lowerLetter"/>
      <w:lvlText w:val="%8."/>
      <w:lvlJc w:val="left"/>
      <w:pPr>
        <w:ind w:left="5910" w:hanging="360"/>
      </w:pPr>
    </w:lvl>
    <w:lvl w:ilvl="8" w:tplc="040C001B">
      <w:start w:val="1"/>
      <w:numFmt w:val="lowerRoman"/>
      <w:lvlText w:val="%9."/>
      <w:lvlJc w:val="right"/>
      <w:pPr>
        <w:ind w:left="6630" w:hanging="180"/>
      </w:pPr>
    </w:lvl>
  </w:abstractNum>
  <w:abstractNum w:abstractNumId="20" w15:restartNumberingAfterBreak="0">
    <w:nsid w:val="786758A0"/>
    <w:multiLevelType w:val="hybridMultilevel"/>
    <w:tmpl w:val="9D403B64"/>
    <w:lvl w:ilvl="0" w:tplc="F0F228B8">
      <w:start w:val="1"/>
      <w:numFmt w:val="decimal"/>
      <w:lvlText w:val="%1)"/>
      <w:lvlJc w:val="left"/>
      <w:pPr>
        <w:ind w:left="409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29" w:hanging="360"/>
      </w:pPr>
    </w:lvl>
    <w:lvl w:ilvl="2" w:tplc="0409001B" w:tentative="1">
      <w:start w:val="1"/>
      <w:numFmt w:val="lowerRoman"/>
      <w:lvlText w:val="%3."/>
      <w:lvlJc w:val="right"/>
      <w:pPr>
        <w:ind w:left="1849" w:hanging="180"/>
      </w:pPr>
    </w:lvl>
    <w:lvl w:ilvl="3" w:tplc="0409000F" w:tentative="1">
      <w:start w:val="1"/>
      <w:numFmt w:val="decimal"/>
      <w:lvlText w:val="%4."/>
      <w:lvlJc w:val="left"/>
      <w:pPr>
        <w:ind w:left="2569" w:hanging="360"/>
      </w:pPr>
    </w:lvl>
    <w:lvl w:ilvl="4" w:tplc="04090019" w:tentative="1">
      <w:start w:val="1"/>
      <w:numFmt w:val="lowerLetter"/>
      <w:lvlText w:val="%5."/>
      <w:lvlJc w:val="left"/>
      <w:pPr>
        <w:ind w:left="3289" w:hanging="360"/>
      </w:pPr>
    </w:lvl>
    <w:lvl w:ilvl="5" w:tplc="0409001B" w:tentative="1">
      <w:start w:val="1"/>
      <w:numFmt w:val="lowerRoman"/>
      <w:lvlText w:val="%6."/>
      <w:lvlJc w:val="right"/>
      <w:pPr>
        <w:ind w:left="4009" w:hanging="180"/>
      </w:pPr>
    </w:lvl>
    <w:lvl w:ilvl="6" w:tplc="0409000F" w:tentative="1">
      <w:start w:val="1"/>
      <w:numFmt w:val="decimal"/>
      <w:lvlText w:val="%7."/>
      <w:lvlJc w:val="left"/>
      <w:pPr>
        <w:ind w:left="4729" w:hanging="360"/>
      </w:pPr>
    </w:lvl>
    <w:lvl w:ilvl="7" w:tplc="04090019" w:tentative="1">
      <w:start w:val="1"/>
      <w:numFmt w:val="lowerLetter"/>
      <w:lvlText w:val="%8."/>
      <w:lvlJc w:val="left"/>
      <w:pPr>
        <w:ind w:left="5449" w:hanging="360"/>
      </w:pPr>
    </w:lvl>
    <w:lvl w:ilvl="8" w:tplc="0409001B" w:tentative="1">
      <w:start w:val="1"/>
      <w:numFmt w:val="lowerRoman"/>
      <w:lvlText w:val="%9."/>
      <w:lvlJc w:val="right"/>
      <w:pPr>
        <w:ind w:left="6169" w:hanging="180"/>
      </w:pPr>
    </w:lvl>
  </w:abstractNum>
  <w:abstractNum w:abstractNumId="21" w15:restartNumberingAfterBreak="0">
    <w:nsid w:val="7AE20E67"/>
    <w:multiLevelType w:val="hybridMultilevel"/>
    <w:tmpl w:val="D70C953E"/>
    <w:lvl w:ilvl="0" w:tplc="04E2BB9A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b/>
        <w:bCs/>
        <w:u w:val="no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57227337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09781956">
    <w:abstractNumId w:val="1"/>
  </w:num>
  <w:num w:numId="3" w16cid:durableId="75789797">
    <w:abstractNumId w:val="14"/>
  </w:num>
  <w:num w:numId="4" w16cid:durableId="1874228208">
    <w:abstractNumId w:val="13"/>
  </w:num>
  <w:num w:numId="5" w16cid:durableId="1688484481">
    <w:abstractNumId w:val="15"/>
  </w:num>
  <w:num w:numId="6" w16cid:durableId="735587033">
    <w:abstractNumId w:val="21"/>
  </w:num>
  <w:num w:numId="7" w16cid:durableId="397900341">
    <w:abstractNumId w:val="17"/>
  </w:num>
  <w:num w:numId="8" w16cid:durableId="1301034241">
    <w:abstractNumId w:val="12"/>
  </w:num>
  <w:num w:numId="9" w16cid:durableId="859974383">
    <w:abstractNumId w:val="10"/>
  </w:num>
  <w:num w:numId="10" w16cid:durableId="1387532931">
    <w:abstractNumId w:val="16"/>
  </w:num>
  <w:num w:numId="11" w16cid:durableId="1221673767">
    <w:abstractNumId w:val="8"/>
  </w:num>
  <w:num w:numId="12" w16cid:durableId="15328405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3064410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95120657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4923812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418556138">
    <w:abstractNumId w:val="6"/>
  </w:num>
  <w:num w:numId="17" w16cid:durableId="1441679203">
    <w:abstractNumId w:val="18"/>
  </w:num>
  <w:num w:numId="18" w16cid:durableId="1439833707">
    <w:abstractNumId w:val="7"/>
  </w:num>
  <w:num w:numId="19" w16cid:durableId="1032153670">
    <w:abstractNumId w:val="5"/>
  </w:num>
  <w:num w:numId="20" w16cid:durableId="352145819">
    <w:abstractNumId w:val="20"/>
  </w:num>
  <w:num w:numId="21" w16cid:durableId="1399326687">
    <w:abstractNumId w:val="2"/>
  </w:num>
  <w:num w:numId="22" w16cid:durableId="334579123">
    <w:abstractNumId w:val="11"/>
  </w:num>
  <w:num w:numId="23" w16cid:durableId="199448098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6E6"/>
    <w:rsid w:val="000146E6"/>
    <w:rsid w:val="00037D55"/>
    <w:rsid w:val="00041F75"/>
    <w:rsid w:val="0005465C"/>
    <w:rsid w:val="000550EE"/>
    <w:rsid w:val="00057CB8"/>
    <w:rsid w:val="000A74E5"/>
    <w:rsid w:val="000E073D"/>
    <w:rsid w:val="00120035"/>
    <w:rsid w:val="001D3B02"/>
    <w:rsid w:val="001D452D"/>
    <w:rsid w:val="001E42B6"/>
    <w:rsid w:val="001E6AA9"/>
    <w:rsid w:val="001F3516"/>
    <w:rsid w:val="00235F8D"/>
    <w:rsid w:val="0023632B"/>
    <w:rsid w:val="00260F38"/>
    <w:rsid w:val="002921A1"/>
    <w:rsid w:val="00307745"/>
    <w:rsid w:val="0033672C"/>
    <w:rsid w:val="003C48B6"/>
    <w:rsid w:val="004A4D9B"/>
    <w:rsid w:val="004A5735"/>
    <w:rsid w:val="004D0EBB"/>
    <w:rsid w:val="004F026A"/>
    <w:rsid w:val="00500E13"/>
    <w:rsid w:val="005339EB"/>
    <w:rsid w:val="00573DB8"/>
    <w:rsid w:val="005A14D4"/>
    <w:rsid w:val="005A4BEB"/>
    <w:rsid w:val="005C27BF"/>
    <w:rsid w:val="005D29F5"/>
    <w:rsid w:val="005F3249"/>
    <w:rsid w:val="00667527"/>
    <w:rsid w:val="00667E9A"/>
    <w:rsid w:val="00687BAD"/>
    <w:rsid w:val="007157FE"/>
    <w:rsid w:val="00727CAE"/>
    <w:rsid w:val="0073674C"/>
    <w:rsid w:val="007723B1"/>
    <w:rsid w:val="00776CAD"/>
    <w:rsid w:val="0079094C"/>
    <w:rsid w:val="007935F7"/>
    <w:rsid w:val="007B2C88"/>
    <w:rsid w:val="007C1AB2"/>
    <w:rsid w:val="00801E03"/>
    <w:rsid w:val="008305B2"/>
    <w:rsid w:val="00836CE0"/>
    <w:rsid w:val="0084136E"/>
    <w:rsid w:val="00867494"/>
    <w:rsid w:val="008903DD"/>
    <w:rsid w:val="0089253B"/>
    <w:rsid w:val="00895411"/>
    <w:rsid w:val="008C24FF"/>
    <w:rsid w:val="008C6BC7"/>
    <w:rsid w:val="0092764D"/>
    <w:rsid w:val="009465E0"/>
    <w:rsid w:val="00947F43"/>
    <w:rsid w:val="00953B10"/>
    <w:rsid w:val="009767B8"/>
    <w:rsid w:val="00981123"/>
    <w:rsid w:val="00993081"/>
    <w:rsid w:val="009A272C"/>
    <w:rsid w:val="009B195D"/>
    <w:rsid w:val="009D0339"/>
    <w:rsid w:val="009F4B56"/>
    <w:rsid w:val="00A10896"/>
    <w:rsid w:val="00A6141A"/>
    <w:rsid w:val="00A81E2F"/>
    <w:rsid w:val="00A8723A"/>
    <w:rsid w:val="00A933EF"/>
    <w:rsid w:val="00AA4B1D"/>
    <w:rsid w:val="00AF3A67"/>
    <w:rsid w:val="00AF6EA2"/>
    <w:rsid w:val="00B1646A"/>
    <w:rsid w:val="00B5518B"/>
    <w:rsid w:val="00BC1197"/>
    <w:rsid w:val="00BE567C"/>
    <w:rsid w:val="00C45063"/>
    <w:rsid w:val="00C5082C"/>
    <w:rsid w:val="00D17659"/>
    <w:rsid w:val="00D3478B"/>
    <w:rsid w:val="00DB1B68"/>
    <w:rsid w:val="00DB7D6B"/>
    <w:rsid w:val="00DF0CCC"/>
    <w:rsid w:val="00E317DA"/>
    <w:rsid w:val="00E46ADC"/>
    <w:rsid w:val="00E7629F"/>
    <w:rsid w:val="00EC1A88"/>
    <w:rsid w:val="00ED5445"/>
    <w:rsid w:val="00EE7F8E"/>
    <w:rsid w:val="00F00DD3"/>
    <w:rsid w:val="00F22FF0"/>
    <w:rsid w:val="00F44179"/>
    <w:rsid w:val="00F77E46"/>
    <w:rsid w:val="00F85407"/>
    <w:rsid w:val="00F93A86"/>
    <w:rsid w:val="00FA2426"/>
    <w:rsid w:val="00FA6268"/>
    <w:rsid w:val="00FE7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603FCD8"/>
  <w15:chartTrackingRefBased/>
  <w15:docId w15:val="{45E996F0-798D-4FDB-B381-6C0DE6395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D0E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F0CCC"/>
    <w:rPr>
      <w:rFonts w:ascii="Times New Roman" w:eastAsia="Calibri" w:hAnsi="Times New Roman" w:cs="Arial"/>
      <w:sz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DF0CCC"/>
    <w:pPr>
      <w:spacing w:after="200" w:line="276" w:lineRule="auto"/>
      <w:ind w:left="720"/>
      <w:contextualSpacing/>
    </w:pPr>
    <w:rPr>
      <w:rFonts w:ascii="Times New Roman" w:eastAsia="Calibri" w:hAnsi="Times New Roman" w:cs="Arial"/>
      <w:sz w:val="28"/>
    </w:rPr>
  </w:style>
  <w:style w:type="character" w:styleId="lev">
    <w:name w:val="Strong"/>
    <w:basedOn w:val="Policepardfaut"/>
    <w:uiPriority w:val="22"/>
    <w:qFormat/>
    <w:rsid w:val="00DF0CCC"/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F44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44179"/>
  </w:style>
  <w:style w:type="paragraph" w:styleId="Pieddepage">
    <w:name w:val="footer"/>
    <w:basedOn w:val="Normal"/>
    <w:link w:val="PieddepageCar"/>
    <w:uiPriority w:val="99"/>
    <w:unhideWhenUsed/>
    <w:rsid w:val="00F44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441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78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7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4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78.wmf"/><Relationship Id="rId205" Type="http://schemas.openxmlformats.org/officeDocument/2006/relationships/footer" Target="footer1.xml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71.bin"/><Relationship Id="rId149" Type="http://schemas.openxmlformats.org/officeDocument/2006/relationships/image" Target="media/image62.wmf"/><Relationship Id="rId5" Type="http://schemas.openxmlformats.org/officeDocument/2006/relationships/footnotes" Target="footnotes.xml"/><Relationship Id="rId95" Type="http://schemas.openxmlformats.org/officeDocument/2006/relationships/image" Target="media/image38.wmf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139" Type="http://schemas.openxmlformats.org/officeDocument/2006/relationships/image" Target="media/image57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8.bin"/><Relationship Id="rId206" Type="http://schemas.openxmlformats.org/officeDocument/2006/relationships/footer" Target="footer2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3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1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72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79.wmf"/><Relationship Id="rId207" Type="http://schemas.openxmlformats.org/officeDocument/2006/relationships/header" Target="header3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20" Type="http://schemas.openxmlformats.org/officeDocument/2006/relationships/image" Target="media/image48.wmf"/><Relationship Id="rId141" Type="http://schemas.openxmlformats.org/officeDocument/2006/relationships/image" Target="media/image58.wmf"/><Relationship Id="rId7" Type="http://schemas.openxmlformats.org/officeDocument/2006/relationships/image" Target="media/image1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4.wmf"/><Relationship Id="rId131" Type="http://schemas.openxmlformats.org/officeDocument/2006/relationships/image" Target="media/image5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3.bin"/><Relationship Id="rId203" Type="http://schemas.openxmlformats.org/officeDocument/2006/relationships/header" Target="header1.xml"/><Relationship Id="rId208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6.wmf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10.bin"/><Relationship Id="rId209" Type="http://schemas.openxmlformats.org/officeDocument/2006/relationships/fontTable" Target="fontTable.xml"/><Relationship Id="rId190" Type="http://schemas.openxmlformats.org/officeDocument/2006/relationships/oleObject" Target="embeddings/oleObject107.bin"/><Relationship Id="rId204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8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64" Type="http://schemas.openxmlformats.org/officeDocument/2006/relationships/image" Target="media/image69.wmf"/><Relationship Id="rId169" Type="http://schemas.openxmlformats.org/officeDocument/2006/relationships/image" Target="media/image71.wmf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theme" Target="theme/theme1.xml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5.wmf"/><Relationship Id="rId133" Type="http://schemas.openxmlformats.org/officeDocument/2006/relationships/image" Target="media/image54.wmf"/><Relationship Id="rId154" Type="http://schemas.openxmlformats.org/officeDocument/2006/relationships/image" Target="media/image64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0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4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0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3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5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5</TotalTime>
  <Pages>3</Pages>
  <Words>978</Words>
  <Characters>53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</dc:creator>
  <cp:keywords/>
  <dc:description/>
  <cp:lastModifiedBy>info</cp:lastModifiedBy>
  <cp:revision>80</cp:revision>
  <cp:lastPrinted>2024-03-19T20:50:00Z</cp:lastPrinted>
  <dcterms:created xsi:type="dcterms:W3CDTF">2024-02-11T21:38:00Z</dcterms:created>
  <dcterms:modified xsi:type="dcterms:W3CDTF">2024-03-28T23:21:00Z</dcterms:modified>
</cp:coreProperties>
</file>